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wma" ContentType="audio/x-ms-wma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86" r:id="rId3"/>
    <p:sldId id="265" r:id="rId4"/>
    <p:sldId id="259" r:id="rId5"/>
    <p:sldId id="268" r:id="rId6"/>
    <p:sldId id="269" r:id="rId7"/>
    <p:sldId id="270" r:id="rId8"/>
    <p:sldId id="266" r:id="rId9"/>
    <p:sldId id="271" r:id="rId10"/>
    <p:sldId id="272" r:id="rId11"/>
    <p:sldId id="274" r:id="rId12"/>
    <p:sldId id="275" r:id="rId13"/>
    <p:sldId id="276" r:id="rId14"/>
    <p:sldId id="277" r:id="rId15"/>
    <p:sldId id="262" r:id="rId16"/>
    <p:sldId id="278" r:id="rId17"/>
    <p:sldId id="263" r:id="rId18"/>
    <p:sldId id="280" r:id="rId19"/>
    <p:sldId id="279" r:id="rId20"/>
    <p:sldId id="282" r:id="rId21"/>
    <p:sldId id="283" r:id="rId22"/>
    <p:sldId id="284" r:id="rId23"/>
    <p:sldId id="285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228" y="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1AC321-930F-4FC8-863D-0E745B5E4AC9}" type="datetimeFigureOut">
              <a:rPr lang="en-US" smtClean="0"/>
              <a:t>1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59CEE-1219-4AC1-BBED-43E8124821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1765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1AC321-930F-4FC8-863D-0E745B5E4AC9}" type="datetimeFigureOut">
              <a:rPr lang="en-US" smtClean="0"/>
              <a:t>1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59CEE-1219-4AC1-BBED-43E8124821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25427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1AC321-930F-4FC8-863D-0E745B5E4AC9}" type="datetimeFigureOut">
              <a:rPr lang="en-US" smtClean="0"/>
              <a:t>1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59CEE-1219-4AC1-BBED-43E8124821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00178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1AC321-930F-4FC8-863D-0E745B5E4AC9}" type="datetimeFigureOut">
              <a:rPr lang="en-US" smtClean="0"/>
              <a:t>1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59CEE-1219-4AC1-BBED-43E8124821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92177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1AC321-930F-4FC8-863D-0E745B5E4AC9}" type="datetimeFigureOut">
              <a:rPr lang="en-US" smtClean="0"/>
              <a:t>1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59CEE-1219-4AC1-BBED-43E8124821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8998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1AC321-930F-4FC8-863D-0E745B5E4AC9}" type="datetimeFigureOut">
              <a:rPr lang="en-US" smtClean="0"/>
              <a:t>1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59CEE-1219-4AC1-BBED-43E8124821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96888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1AC321-930F-4FC8-863D-0E745B5E4AC9}" type="datetimeFigureOut">
              <a:rPr lang="en-US" smtClean="0"/>
              <a:t>1/1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59CEE-1219-4AC1-BBED-43E8124821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70225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1AC321-930F-4FC8-863D-0E745B5E4AC9}" type="datetimeFigureOut">
              <a:rPr lang="en-US" smtClean="0"/>
              <a:t>1/1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59CEE-1219-4AC1-BBED-43E8124821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2222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1AC321-930F-4FC8-863D-0E745B5E4AC9}" type="datetimeFigureOut">
              <a:rPr lang="en-US" smtClean="0"/>
              <a:t>1/1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59CEE-1219-4AC1-BBED-43E8124821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4054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1AC321-930F-4FC8-863D-0E745B5E4AC9}" type="datetimeFigureOut">
              <a:rPr lang="en-US" smtClean="0"/>
              <a:t>1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59CEE-1219-4AC1-BBED-43E8124821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38255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1AC321-930F-4FC8-863D-0E745B5E4AC9}" type="datetimeFigureOut">
              <a:rPr lang="en-US" smtClean="0"/>
              <a:t>1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1659CEE-1219-4AC1-BBED-43E8124821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9014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1AC321-930F-4FC8-863D-0E745B5E4AC9}" type="datetimeFigureOut">
              <a:rPr lang="en-US" smtClean="0"/>
              <a:t>1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659CEE-1219-4AC1-BBED-43E81248213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1554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.wma"/><Relationship Id="rId1" Type="http://schemas.microsoft.com/office/2007/relationships/media" Target="../media/media1.wma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.png"/><Relationship Id="rId2" Type="http://schemas.openxmlformats.org/officeDocument/2006/relationships/audio" Target="../media/media11.wma"/><Relationship Id="rId1" Type="http://schemas.microsoft.com/office/2007/relationships/media" Target="../media/media11.wma"/><Relationship Id="rId6" Type="http://schemas.openxmlformats.org/officeDocument/2006/relationships/image" Target="../media/image21.png"/><Relationship Id="rId5" Type="http://schemas.openxmlformats.org/officeDocument/2006/relationships/image" Target="../media/image20.gif"/><Relationship Id="rId4" Type="http://schemas.openxmlformats.org/officeDocument/2006/relationships/image" Target="../media/image19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11.jpeg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7.png"/><Relationship Id="rId12" Type="http://schemas.openxmlformats.org/officeDocument/2006/relationships/image" Target="../media/image13.jpeg"/><Relationship Id="rId17" Type="http://schemas.openxmlformats.org/officeDocument/2006/relationships/image" Target="../media/image21.png"/><Relationship Id="rId2" Type="http://schemas.openxmlformats.org/officeDocument/2006/relationships/audio" Target="../media/media12.wma"/><Relationship Id="rId16" Type="http://schemas.openxmlformats.org/officeDocument/2006/relationships/image" Target="../media/image20.gif"/><Relationship Id="rId1" Type="http://schemas.microsoft.com/office/2007/relationships/media" Target="../media/media12.wma"/><Relationship Id="rId6" Type="http://schemas.openxmlformats.org/officeDocument/2006/relationships/image" Target="../media/image23.png"/><Relationship Id="rId11" Type="http://schemas.openxmlformats.org/officeDocument/2006/relationships/image" Target="../media/image12.jpeg"/><Relationship Id="rId5" Type="http://schemas.openxmlformats.org/officeDocument/2006/relationships/image" Target="../media/image22.png"/><Relationship Id="rId15" Type="http://schemas.openxmlformats.org/officeDocument/2006/relationships/image" Target="../media/image15.png"/><Relationship Id="rId10" Type="http://schemas.openxmlformats.org/officeDocument/2006/relationships/image" Target="../media/image19.jpeg"/><Relationship Id="rId4" Type="http://schemas.openxmlformats.org/officeDocument/2006/relationships/image" Target="../media/image6.jpeg"/><Relationship Id="rId9" Type="http://schemas.openxmlformats.org/officeDocument/2006/relationships/image" Target="../media/image24.png"/><Relationship Id="rId14" Type="http://schemas.openxmlformats.org/officeDocument/2006/relationships/image" Target="../media/image10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3.wma"/><Relationship Id="rId1" Type="http://schemas.microsoft.com/office/2007/relationships/media" Target="../media/media13.wma"/><Relationship Id="rId5" Type="http://schemas.openxmlformats.org/officeDocument/2006/relationships/image" Target="../media/image2.png"/><Relationship Id="rId4" Type="http://schemas.openxmlformats.org/officeDocument/2006/relationships/image" Target="../media/image25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9.png"/><Relationship Id="rId2" Type="http://schemas.openxmlformats.org/officeDocument/2006/relationships/audio" Target="../media/media14.wma"/><Relationship Id="rId1" Type="http://schemas.microsoft.com/office/2007/relationships/media" Target="../media/media14.wma"/><Relationship Id="rId6" Type="http://schemas.openxmlformats.org/officeDocument/2006/relationships/image" Target="../media/image28.wmf"/><Relationship Id="rId5" Type="http://schemas.openxmlformats.org/officeDocument/2006/relationships/image" Target="../media/image27.gif"/><Relationship Id="rId4" Type="http://schemas.openxmlformats.org/officeDocument/2006/relationships/image" Target="../media/image26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9.png"/><Relationship Id="rId2" Type="http://schemas.openxmlformats.org/officeDocument/2006/relationships/audio" Target="../media/media15.wma"/><Relationship Id="rId1" Type="http://schemas.microsoft.com/office/2007/relationships/media" Target="../media/media15.wma"/><Relationship Id="rId6" Type="http://schemas.openxmlformats.org/officeDocument/2006/relationships/image" Target="../media/image28.wmf"/><Relationship Id="rId5" Type="http://schemas.openxmlformats.org/officeDocument/2006/relationships/image" Target="../media/image27.gif"/><Relationship Id="rId4" Type="http://schemas.openxmlformats.org/officeDocument/2006/relationships/image" Target="../media/image26.jpeg"/><Relationship Id="rId9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6.wma"/><Relationship Id="rId1" Type="http://schemas.microsoft.com/office/2007/relationships/media" Target="../media/media16.wma"/><Relationship Id="rId5" Type="http://schemas.openxmlformats.org/officeDocument/2006/relationships/image" Target="../media/image2.png"/><Relationship Id="rId4" Type="http://schemas.openxmlformats.org/officeDocument/2006/relationships/image" Target="../media/image31.jpe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9.png"/><Relationship Id="rId2" Type="http://schemas.openxmlformats.org/officeDocument/2006/relationships/audio" Target="../media/media17.wma"/><Relationship Id="rId1" Type="http://schemas.microsoft.com/office/2007/relationships/media" Target="../media/media17.wma"/><Relationship Id="rId6" Type="http://schemas.openxmlformats.org/officeDocument/2006/relationships/image" Target="../media/image28.wmf"/><Relationship Id="rId5" Type="http://schemas.openxmlformats.org/officeDocument/2006/relationships/image" Target="../media/image27.gif"/><Relationship Id="rId4" Type="http://schemas.openxmlformats.org/officeDocument/2006/relationships/image" Target="../media/image26.jpeg"/><Relationship Id="rId9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9.jpeg"/><Relationship Id="rId2" Type="http://schemas.openxmlformats.org/officeDocument/2006/relationships/audio" Target="../media/media18.wma"/><Relationship Id="rId1" Type="http://schemas.microsoft.com/office/2007/relationships/media" Target="../media/media18.wma"/><Relationship Id="rId6" Type="http://schemas.openxmlformats.org/officeDocument/2006/relationships/image" Target="../media/image12.jpeg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9.png"/><Relationship Id="rId2" Type="http://schemas.openxmlformats.org/officeDocument/2006/relationships/audio" Target="../media/media19.wma"/><Relationship Id="rId1" Type="http://schemas.microsoft.com/office/2007/relationships/media" Target="../media/media19.wma"/><Relationship Id="rId6" Type="http://schemas.openxmlformats.org/officeDocument/2006/relationships/image" Target="../media/image28.wmf"/><Relationship Id="rId5" Type="http://schemas.openxmlformats.org/officeDocument/2006/relationships/image" Target="../media/image27.gif"/><Relationship Id="rId4" Type="http://schemas.openxmlformats.org/officeDocument/2006/relationships/image" Target="../media/image26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0.wma"/><Relationship Id="rId1" Type="http://schemas.microsoft.com/office/2007/relationships/media" Target="../media/media20.wma"/><Relationship Id="rId5" Type="http://schemas.openxmlformats.org/officeDocument/2006/relationships/image" Target="../media/image2.png"/><Relationship Id="rId4" Type="http://schemas.openxmlformats.org/officeDocument/2006/relationships/image" Target="../media/image3.jpeg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media" Target="../media/media3.wma"/><Relationship Id="rId7" Type="http://schemas.openxmlformats.org/officeDocument/2006/relationships/image" Target="../media/image2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3.jpeg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3.wma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4.xml"/><Relationship Id="rId7" Type="http://schemas.openxmlformats.org/officeDocument/2006/relationships/image" Target="../media/image27.gif"/><Relationship Id="rId2" Type="http://schemas.openxmlformats.org/officeDocument/2006/relationships/audio" Target="../media/media21.wma"/><Relationship Id="rId1" Type="http://schemas.microsoft.com/office/2007/relationships/media" Target="../media/media21.wma"/><Relationship Id="rId6" Type="http://schemas.openxmlformats.org/officeDocument/2006/relationships/image" Target="../media/image34.gif"/><Relationship Id="rId5" Type="http://schemas.openxmlformats.org/officeDocument/2006/relationships/image" Target="../media/image18.wmf"/><Relationship Id="rId4" Type="http://schemas.openxmlformats.org/officeDocument/2006/relationships/image" Target="../media/image3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jpeg"/><Relationship Id="rId13" Type="http://schemas.openxmlformats.org/officeDocument/2006/relationships/image" Target="../media/image44.jpe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8.jpeg"/><Relationship Id="rId12" Type="http://schemas.openxmlformats.org/officeDocument/2006/relationships/image" Target="../media/image43.jpeg"/><Relationship Id="rId2" Type="http://schemas.openxmlformats.org/officeDocument/2006/relationships/audio" Target="../media/media22.wma"/><Relationship Id="rId16" Type="http://schemas.openxmlformats.org/officeDocument/2006/relationships/image" Target="../media/image2.png"/><Relationship Id="rId1" Type="http://schemas.microsoft.com/office/2007/relationships/media" Target="../media/media22.wma"/><Relationship Id="rId6" Type="http://schemas.openxmlformats.org/officeDocument/2006/relationships/image" Target="../media/image37.jpeg"/><Relationship Id="rId11" Type="http://schemas.openxmlformats.org/officeDocument/2006/relationships/image" Target="../media/image42.jpeg"/><Relationship Id="rId5" Type="http://schemas.openxmlformats.org/officeDocument/2006/relationships/image" Target="../media/image36.jpeg"/><Relationship Id="rId15" Type="http://schemas.openxmlformats.org/officeDocument/2006/relationships/image" Target="../media/image45.jpeg"/><Relationship Id="rId10" Type="http://schemas.openxmlformats.org/officeDocument/2006/relationships/image" Target="../media/image41.jpeg"/><Relationship Id="rId4" Type="http://schemas.openxmlformats.org/officeDocument/2006/relationships/image" Target="../media/image35.jpeg"/><Relationship Id="rId9" Type="http://schemas.openxmlformats.org/officeDocument/2006/relationships/image" Target="../media/image40.jpeg"/><Relationship Id="rId14" Type="http://schemas.openxmlformats.org/officeDocument/2006/relationships/image" Target="../media/image20.gi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23.wma"/><Relationship Id="rId1" Type="http://schemas.microsoft.com/office/2007/relationships/media" Target="../media/media23.wma"/><Relationship Id="rId4" Type="http://schemas.openxmlformats.org/officeDocument/2006/relationships/image" Target="../media/image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audio" Target="../media/media24.wma"/><Relationship Id="rId7" Type="http://schemas.openxmlformats.org/officeDocument/2006/relationships/image" Target="../media/image46.wmf"/><Relationship Id="rId2" Type="http://schemas.microsoft.com/office/2007/relationships/media" Target="../media/media24.wma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7.png"/><Relationship Id="rId4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.wma"/><Relationship Id="rId1" Type="http://schemas.microsoft.com/office/2007/relationships/media" Target="../media/media4.wma"/><Relationship Id="rId5" Type="http://schemas.openxmlformats.org/officeDocument/2006/relationships/image" Target="../media/image2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5.wma"/><Relationship Id="rId1" Type="http://schemas.microsoft.com/office/2007/relationships/media" Target="../media/media5.wma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9.gif"/><Relationship Id="rId2" Type="http://schemas.openxmlformats.org/officeDocument/2006/relationships/audio" Target="../media/media6.wma"/><Relationship Id="rId1" Type="http://schemas.microsoft.com/office/2007/relationships/media" Target="../media/media6.wma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7.wma"/><Relationship Id="rId1" Type="http://schemas.microsoft.com/office/2007/relationships/media" Target="../media/media7.wma"/><Relationship Id="rId5" Type="http://schemas.openxmlformats.org/officeDocument/2006/relationships/image" Target="../media/image2.png"/><Relationship Id="rId4" Type="http://schemas.openxmlformats.org/officeDocument/2006/relationships/image" Target="../media/image10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8.wma"/><Relationship Id="rId1" Type="http://schemas.microsoft.com/office/2007/relationships/media" Target="../media/media8.wma"/><Relationship Id="rId5" Type="http://schemas.openxmlformats.org/officeDocument/2006/relationships/image" Target="../media/image2.png"/><Relationship Id="rId4" Type="http://schemas.openxmlformats.org/officeDocument/2006/relationships/image" Target="../media/image11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9.wma"/><Relationship Id="rId1" Type="http://schemas.microsoft.com/office/2007/relationships/media" Target="../media/media9.wma"/><Relationship Id="rId6" Type="http://schemas.openxmlformats.org/officeDocument/2006/relationships/image" Target="../media/image2.png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7.gif"/><Relationship Id="rId2" Type="http://schemas.openxmlformats.org/officeDocument/2006/relationships/audio" Target="../media/media10.wma"/><Relationship Id="rId1" Type="http://schemas.microsoft.com/office/2007/relationships/media" Target="../media/media10.wma"/><Relationship Id="rId6" Type="http://schemas.openxmlformats.org/officeDocument/2006/relationships/image" Target="../media/image16.gif"/><Relationship Id="rId5" Type="http://schemas.openxmlformats.org/officeDocument/2006/relationships/image" Target="../media/image15.png"/><Relationship Id="rId4" Type="http://schemas.openxmlformats.org/officeDocument/2006/relationships/image" Target="../media/image14.gif"/><Relationship Id="rId9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/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extLst>
            <a:ext uri="{909E8E84-426E-40dd-AFC4-6F175D3DCCD1}">
              <a14:hiddenFill xmlns:lc="http://schemas.openxmlformats.org/drawingml/2006/lockedCanvas" xmlns:a14="http://schemas.microsoft.com/office/drawing/2007/7/7/main" xmlns="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07/7/7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07/7/7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/>
          <p:nvPr/>
        </p:nvSpPr>
        <p:spPr>
          <a:xfrm>
            <a:off x="2984277" y="728951"/>
            <a:ext cx="7260449" cy="206210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vi-VN" sz="3200" b="1" cap="none" spc="0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ĨNH VỰC PHÁT TRIỂN NGÔN NGỮ</a:t>
            </a:r>
          </a:p>
          <a:p>
            <a:pPr algn="ctr"/>
            <a:endParaRPr lang="vi-VN" sz="3200" b="1" cap="none" spc="0" dirty="0" smtClean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200" b="0" cap="none" spc="0" dirty="0" smtClean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ẠT </a:t>
            </a:r>
            <a:r>
              <a:rPr lang="en-US" sz="3200" b="0" cap="none" spc="0" dirty="0" smtClean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ỘNG LÀM QUEN VĂN </a:t>
            </a:r>
            <a:r>
              <a:rPr lang="en-US" sz="3200" b="0" cap="none" spc="0" dirty="0" smtClean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3200" b="0" cap="none" spc="0" dirty="0" smtClean="0">
              <a:ln w="0"/>
              <a:solidFill>
                <a:srgbClr val="C0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200" dirty="0" smtClean="0">
                <a:ln w="0"/>
                <a:solidFill>
                  <a:srgbClr val="C0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Ơ: EM YÊU NHÀ EM</a:t>
            </a:r>
            <a:endParaRPr lang="en-US" sz="3200" b="0" cap="none" spc="0" dirty="0">
              <a:ln w="0"/>
              <a:solidFill>
                <a:srgbClr val="C0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205417" y="3054927"/>
            <a:ext cx="4831644" cy="267765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endParaRPr lang="vi-VN" sz="2800" dirty="0" smtClean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2800" dirty="0" smtClean="0">
                <a:ln w="0"/>
                <a:solidFill>
                  <a:schemeClr val="accent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ứa tuổi: 3-4 tuổi</a:t>
            </a:r>
          </a:p>
          <a:p>
            <a:r>
              <a:rPr lang="en-US" sz="2800" dirty="0" err="1" smtClean="0">
                <a:ln w="0"/>
                <a:solidFill>
                  <a:schemeClr val="accent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800" dirty="0" smtClean="0">
                <a:ln w="0"/>
                <a:solidFill>
                  <a:schemeClr val="accent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n w="0"/>
                <a:solidFill>
                  <a:schemeClr val="accent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ln w="0"/>
                <a:solidFill>
                  <a:schemeClr val="accent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800" dirty="0" smtClean="0">
                <a:ln w="0"/>
                <a:solidFill>
                  <a:schemeClr val="accent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ỗ Thị Phương Thảo</a:t>
            </a:r>
          </a:p>
          <a:p>
            <a:endParaRPr lang="en-US" sz="2800" b="0" cap="none" spc="0" dirty="0" smtClean="0">
              <a:ln w="0"/>
              <a:solidFill>
                <a:schemeClr val="accent2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b="0" cap="none" spc="0" dirty="0" smtClean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pPr algn="ctr"/>
            <a:endParaRPr lang="en-US" sz="28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98901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472"/>
    </mc:Choice>
    <mc:Fallback xmlns="">
      <p:transition spd="slow" advTm="1247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 descr="6_resize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256-frogrockw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9941" y="3244403"/>
            <a:ext cx="283845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de men copy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30375" flipH="1">
            <a:off x="6476148" y="2160959"/>
            <a:ext cx="3105150" cy="429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2929541" y="5415582"/>
            <a:ext cx="7315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3600" dirty="0">
                <a:solidFill>
                  <a:schemeClr val="bg1"/>
                </a:solidFill>
              </a:rPr>
              <a:t>Có </a:t>
            </a:r>
            <a:r>
              <a:rPr lang="en-US" sz="3600" dirty="0" err="1">
                <a:solidFill>
                  <a:schemeClr val="bg1"/>
                </a:solidFill>
              </a:rPr>
              <a:t>đầm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ngào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ngạt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hương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sen</a:t>
            </a:r>
            <a:endParaRPr lang="en-US" sz="3600" dirty="0">
              <a:solidFill>
                <a:schemeClr val="bg1"/>
              </a:solidFill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2133600" y="6046243"/>
            <a:ext cx="7924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3600" dirty="0" err="1">
                <a:solidFill>
                  <a:schemeClr val="bg1"/>
                </a:solidFill>
              </a:rPr>
              <a:t>Ếch</a:t>
            </a:r>
            <a:r>
              <a:rPr lang="en-US" sz="3600" dirty="0">
                <a:solidFill>
                  <a:schemeClr val="bg1"/>
                </a:solidFill>
              </a:rPr>
              <a:t> con </a:t>
            </a:r>
            <a:r>
              <a:rPr lang="en-US" sz="3600" dirty="0" err="1">
                <a:solidFill>
                  <a:schemeClr val="bg1"/>
                </a:solidFill>
              </a:rPr>
              <a:t>học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nhạc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dê</a:t>
            </a:r>
            <a:r>
              <a:rPr lang="en-US" sz="3600" dirty="0">
                <a:solidFill>
                  <a:schemeClr val="bg1"/>
                </a:solidFill>
              </a:rPr>
              <a:t>́ </a:t>
            </a:r>
            <a:r>
              <a:rPr lang="en-US" sz="3600" dirty="0" err="1">
                <a:solidFill>
                  <a:schemeClr val="bg1"/>
                </a:solidFill>
              </a:rPr>
              <a:t>mèn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ngâm</a:t>
            </a:r>
            <a:r>
              <a:rPr lang="en-US" sz="3600" dirty="0">
                <a:solidFill>
                  <a:schemeClr val="bg1"/>
                </a:solidFill>
              </a:rPr>
              <a:t> </a:t>
            </a:r>
            <a:r>
              <a:rPr lang="en-US" sz="3600" dirty="0" err="1">
                <a:solidFill>
                  <a:schemeClr val="bg1"/>
                </a:solidFill>
              </a:rPr>
              <a:t>thơ</a:t>
            </a:r>
            <a:endParaRPr lang="en-US" sz="3600" dirty="0">
              <a:solidFill>
                <a:schemeClr val="bg1"/>
              </a:solidFill>
            </a:endParaRP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2967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352"/>
    </mc:Choice>
    <mc:Fallback xmlns="">
      <p:transition spd="slow" advTm="835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nha-Truong-Chinh-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299" name="Text Box 3"/>
          <p:cNvSpPr txBox="1">
            <a:spLocks noChangeArrowheads="1"/>
          </p:cNvSpPr>
          <p:nvPr/>
        </p:nvSpPr>
        <p:spPr bwMode="auto">
          <a:xfrm>
            <a:off x="8839200" y="1752600"/>
            <a:ext cx="2209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1600">
                <a:solidFill>
                  <a:srgbClr val="FF0000"/>
                </a:solidFill>
              </a:rPr>
              <a:t>Cục</a:t>
            </a:r>
          </a:p>
        </p:txBody>
      </p:sp>
      <p:pic>
        <p:nvPicPr>
          <p:cNvPr id="55300" name="Picture 4" descr="Ga-dong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67800" y="1447801"/>
            <a:ext cx="1371600" cy="114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2" name="Picture 6" descr="chim se 1 copy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2209800"/>
            <a:ext cx="61595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3" name="Picture 7" descr="chim se4 copy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18568">
            <a:off x="6705600" y="2667001"/>
            <a:ext cx="776288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4" name="Picture 8" descr="chim se4 copy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76790">
            <a:off x="6096000" y="2362200"/>
            <a:ext cx="814388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5" name="Picture 9" descr="chim se 3 copy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1981200"/>
            <a:ext cx="357188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6" name="Picture 10" descr="chim se 1 copy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1" y="2667000"/>
            <a:ext cx="644525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9448800" y="2667000"/>
            <a:ext cx="1219200" cy="685800"/>
            <a:chOff x="4176" y="3456"/>
            <a:chExt cx="1584" cy="864"/>
          </a:xfrm>
        </p:grpSpPr>
        <p:sp>
          <p:nvSpPr>
            <p:cNvPr id="26649" name="Oval 15"/>
            <p:cNvSpPr>
              <a:spLocks noChangeArrowheads="1"/>
            </p:cNvSpPr>
            <p:nvPr/>
          </p:nvSpPr>
          <p:spPr bwMode="auto">
            <a:xfrm>
              <a:off x="4176" y="3456"/>
              <a:ext cx="1584" cy="864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1800"/>
            </a:p>
          </p:txBody>
        </p:sp>
        <p:sp>
          <p:nvSpPr>
            <p:cNvPr id="26650" name="Oval 16"/>
            <p:cNvSpPr>
              <a:spLocks noChangeArrowheads="1"/>
            </p:cNvSpPr>
            <p:nvPr/>
          </p:nvSpPr>
          <p:spPr bwMode="auto">
            <a:xfrm>
              <a:off x="4560" y="3696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1800"/>
            </a:p>
          </p:txBody>
        </p:sp>
        <p:sp>
          <p:nvSpPr>
            <p:cNvPr id="26651" name="Oval 17"/>
            <p:cNvSpPr>
              <a:spLocks noChangeArrowheads="1"/>
            </p:cNvSpPr>
            <p:nvPr/>
          </p:nvSpPr>
          <p:spPr bwMode="auto">
            <a:xfrm>
              <a:off x="4800" y="3552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1800"/>
            </a:p>
          </p:txBody>
        </p:sp>
        <p:sp>
          <p:nvSpPr>
            <p:cNvPr id="26652" name="Oval 18"/>
            <p:cNvSpPr>
              <a:spLocks noChangeArrowheads="1"/>
            </p:cNvSpPr>
            <p:nvPr/>
          </p:nvSpPr>
          <p:spPr bwMode="auto">
            <a:xfrm>
              <a:off x="4560" y="3840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1800"/>
            </a:p>
          </p:txBody>
        </p:sp>
        <p:sp>
          <p:nvSpPr>
            <p:cNvPr id="26653" name="Oval 19"/>
            <p:cNvSpPr>
              <a:spLocks noChangeArrowheads="1"/>
            </p:cNvSpPr>
            <p:nvPr/>
          </p:nvSpPr>
          <p:spPr bwMode="auto">
            <a:xfrm>
              <a:off x="5040" y="3648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1800"/>
            </a:p>
          </p:txBody>
        </p:sp>
        <p:sp>
          <p:nvSpPr>
            <p:cNvPr id="26654" name="Oval 20"/>
            <p:cNvSpPr>
              <a:spLocks noChangeArrowheads="1"/>
            </p:cNvSpPr>
            <p:nvPr/>
          </p:nvSpPr>
          <p:spPr bwMode="auto">
            <a:xfrm>
              <a:off x="4848" y="3888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1800"/>
            </a:p>
          </p:txBody>
        </p:sp>
        <p:sp>
          <p:nvSpPr>
            <p:cNvPr id="26655" name="Oval 21"/>
            <p:cNvSpPr>
              <a:spLocks noChangeArrowheads="1"/>
            </p:cNvSpPr>
            <p:nvPr/>
          </p:nvSpPr>
          <p:spPr bwMode="auto">
            <a:xfrm>
              <a:off x="5136" y="3792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1800"/>
            </a:p>
          </p:txBody>
        </p:sp>
        <p:sp>
          <p:nvSpPr>
            <p:cNvPr id="26656" name="Oval 22"/>
            <p:cNvSpPr>
              <a:spLocks noChangeArrowheads="1"/>
            </p:cNvSpPr>
            <p:nvPr/>
          </p:nvSpPr>
          <p:spPr bwMode="auto">
            <a:xfrm>
              <a:off x="4368" y="3744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1800"/>
            </a:p>
          </p:txBody>
        </p:sp>
        <p:sp>
          <p:nvSpPr>
            <p:cNvPr id="26657" name="Oval 23"/>
            <p:cNvSpPr>
              <a:spLocks noChangeArrowheads="1"/>
            </p:cNvSpPr>
            <p:nvPr/>
          </p:nvSpPr>
          <p:spPr bwMode="auto">
            <a:xfrm>
              <a:off x="4704" y="3984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1800"/>
            </a:p>
          </p:txBody>
        </p:sp>
        <p:sp>
          <p:nvSpPr>
            <p:cNvPr id="26658" name="Oval 24"/>
            <p:cNvSpPr>
              <a:spLocks noChangeArrowheads="1"/>
            </p:cNvSpPr>
            <p:nvPr/>
          </p:nvSpPr>
          <p:spPr bwMode="auto">
            <a:xfrm>
              <a:off x="5088" y="3936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1800"/>
            </a:p>
          </p:txBody>
        </p:sp>
        <p:sp>
          <p:nvSpPr>
            <p:cNvPr id="26659" name="Oval 25"/>
            <p:cNvSpPr>
              <a:spLocks noChangeArrowheads="1"/>
            </p:cNvSpPr>
            <p:nvPr/>
          </p:nvSpPr>
          <p:spPr bwMode="auto">
            <a:xfrm>
              <a:off x="4704" y="3696"/>
              <a:ext cx="336" cy="192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1800"/>
            </a:p>
          </p:txBody>
        </p:sp>
      </p:grpSp>
      <p:sp>
        <p:nvSpPr>
          <p:cNvPr id="55322" name="Oval 26"/>
          <p:cNvSpPr>
            <a:spLocks noChangeArrowheads="1"/>
          </p:cNvSpPr>
          <p:nvPr/>
        </p:nvSpPr>
        <p:spPr bwMode="auto">
          <a:xfrm rot="3838225">
            <a:off x="10019506" y="2248694"/>
            <a:ext cx="230188" cy="152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pic>
        <p:nvPicPr>
          <p:cNvPr id="26636" name="Picture 31" descr="6_resize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4572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7" name="Picture 32" descr="hoa rau muong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0" y="3429000"/>
            <a:ext cx="2286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6638" name="Group 33"/>
          <p:cNvGrpSpPr>
            <a:grpSpLocks/>
          </p:cNvGrpSpPr>
          <p:nvPr/>
        </p:nvGrpSpPr>
        <p:grpSpPr bwMode="auto">
          <a:xfrm>
            <a:off x="9525000" y="3429000"/>
            <a:ext cx="1143000" cy="3429000"/>
            <a:chOff x="3360" y="0"/>
            <a:chExt cx="2400" cy="4320"/>
          </a:xfrm>
        </p:grpSpPr>
        <p:pic>
          <p:nvPicPr>
            <p:cNvPr id="26646" name="Picture 34" descr="ca co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2784"/>
              <a:ext cx="2400" cy="1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47" name="Picture 35" descr="ca co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1296"/>
              <a:ext cx="2400" cy="1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648" name="Picture 36" descr="ca co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0"/>
              <a:ext cx="2400" cy="1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6639" name="Picture 37" descr="cay ngo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429000"/>
            <a:ext cx="2286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40" name="Picture 38" descr="cay chuoi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429000"/>
            <a:ext cx="25146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41" name="Picture 39"/>
          <p:cNvPicPr>
            <a:picLocks noChangeAspect="1" noChangeArrowheads="1"/>
          </p:cNvPicPr>
          <p:nvPr/>
        </p:nvPicPr>
        <p:blipFill>
          <a:blip r:embed="rId15">
            <a:clrChange>
              <a:clrFrom>
                <a:srgbClr val="FFC19E"/>
              </a:clrFrom>
              <a:clrTo>
                <a:srgbClr val="FFC19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1" y="3200401"/>
            <a:ext cx="4181475" cy="4043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43" name="Text Box 47"/>
          <p:cNvSpPr txBox="1">
            <a:spLocks noChangeArrowheads="1"/>
          </p:cNvSpPr>
          <p:nvPr/>
        </p:nvSpPr>
        <p:spPr bwMode="auto">
          <a:xfrm>
            <a:off x="2057400" y="5470525"/>
            <a:ext cx="4038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3600" dirty="0">
                <a:solidFill>
                  <a:srgbClr val="FF0000"/>
                </a:solidFill>
              </a:rPr>
              <a:t>Dù </a:t>
            </a:r>
            <a:r>
              <a:rPr lang="en-US" sz="3600" dirty="0" err="1">
                <a:solidFill>
                  <a:srgbClr val="FF0000"/>
                </a:solidFill>
              </a:rPr>
              <a:t>đi</a:t>
            </a:r>
            <a:r>
              <a:rPr lang="en-US" sz="3600" dirty="0">
                <a:solidFill>
                  <a:srgbClr val="FF0000"/>
                </a:solidFill>
              </a:rPr>
              <a:t> </a:t>
            </a:r>
            <a:r>
              <a:rPr lang="en-US" sz="3600" dirty="0" err="1">
                <a:solidFill>
                  <a:srgbClr val="FF0000"/>
                </a:solidFill>
              </a:rPr>
              <a:t>xa</a:t>
            </a:r>
            <a:r>
              <a:rPr lang="en-US" sz="3600" dirty="0">
                <a:solidFill>
                  <a:srgbClr val="FF0000"/>
                </a:solidFill>
              </a:rPr>
              <a:t> </a:t>
            </a:r>
            <a:r>
              <a:rPr lang="en-US" sz="3600" dirty="0" err="1">
                <a:solidFill>
                  <a:srgbClr val="FF0000"/>
                </a:solidFill>
              </a:rPr>
              <a:t>thât</a:t>
            </a:r>
            <a:r>
              <a:rPr lang="en-US" sz="3600" dirty="0">
                <a:solidFill>
                  <a:srgbClr val="FF0000"/>
                </a:solidFill>
              </a:rPr>
              <a:t> là </a:t>
            </a:r>
            <a:r>
              <a:rPr lang="en-US" sz="3600" dirty="0" err="1">
                <a:solidFill>
                  <a:srgbClr val="FF0000"/>
                </a:solidFill>
              </a:rPr>
              <a:t>xa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55344" name="Text Box 48"/>
          <p:cNvSpPr txBox="1">
            <a:spLocks noChangeArrowheads="1"/>
          </p:cNvSpPr>
          <p:nvPr/>
        </p:nvSpPr>
        <p:spPr bwMode="auto">
          <a:xfrm>
            <a:off x="1524000" y="5943600"/>
            <a:ext cx="830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3600" dirty="0" err="1">
                <a:solidFill>
                  <a:srgbClr val="FF0000"/>
                </a:solidFill>
              </a:rPr>
              <a:t>Chẳng</a:t>
            </a:r>
            <a:r>
              <a:rPr lang="en-US" sz="3600" dirty="0">
                <a:solidFill>
                  <a:srgbClr val="FF0000"/>
                </a:solidFill>
              </a:rPr>
              <a:t> </a:t>
            </a:r>
            <a:r>
              <a:rPr lang="en-US" sz="3600" dirty="0" err="1">
                <a:solidFill>
                  <a:srgbClr val="FF0000"/>
                </a:solidFill>
              </a:rPr>
              <a:t>đâu</a:t>
            </a:r>
            <a:r>
              <a:rPr lang="en-US" sz="3600" dirty="0">
                <a:solidFill>
                  <a:srgbClr val="FF0000"/>
                </a:solidFill>
              </a:rPr>
              <a:t> </a:t>
            </a:r>
            <a:r>
              <a:rPr lang="en-US" sz="3600" dirty="0" err="1">
                <a:solidFill>
                  <a:srgbClr val="FF0000"/>
                </a:solidFill>
              </a:rPr>
              <a:t>vui</a:t>
            </a:r>
            <a:r>
              <a:rPr lang="en-US" sz="3600" dirty="0">
                <a:solidFill>
                  <a:srgbClr val="FF0000"/>
                </a:solidFill>
              </a:rPr>
              <a:t> </a:t>
            </a:r>
            <a:r>
              <a:rPr lang="en-US" sz="3600" dirty="0" err="1">
                <a:solidFill>
                  <a:srgbClr val="FF0000"/>
                </a:solidFill>
              </a:rPr>
              <a:t>được</a:t>
            </a:r>
            <a:r>
              <a:rPr lang="en-US" sz="3600" dirty="0">
                <a:solidFill>
                  <a:srgbClr val="FF0000"/>
                </a:solidFill>
              </a:rPr>
              <a:t> </a:t>
            </a:r>
            <a:r>
              <a:rPr lang="en-US" sz="3600" dirty="0" err="1">
                <a:solidFill>
                  <a:srgbClr val="FF0000"/>
                </a:solidFill>
              </a:rPr>
              <a:t>như</a:t>
            </a:r>
            <a:r>
              <a:rPr lang="en-US" sz="3600" dirty="0">
                <a:solidFill>
                  <a:srgbClr val="FF0000"/>
                </a:solidFill>
              </a:rPr>
              <a:t> </a:t>
            </a:r>
            <a:r>
              <a:rPr lang="en-US" sz="3600" dirty="0" err="1">
                <a:solidFill>
                  <a:srgbClr val="FF0000"/>
                </a:solidFill>
              </a:rPr>
              <a:t>nha</a:t>
            </a:r>
            <a:r>
              <a:rPr lang="en-US" sz="3600" dirty="0">
                <a:solidFill>
                  <a:srgbClr val="FF0000"/>
                </a:solidFill>
              </a:rPr>
              <a:t>̀ </a:t>
            </a:r>
            <a:r>
              <a:rPr lang="en-US" sz="3600" dirty="0" err="1">
                <a:solidFill>
                  <a:srgbClr val="FF0000"/>
                </a:solidFill>
              </a:rPr>
              <a:t>của</a:t>
            </a:r>
            <a:r>
              <a:rPr lang="en-US" sz="3600" dirty="0">
                <a:solidFill>
                  <a:srgbClr val="FF0000"/>
                </a:solidFill>
              </a:rPr>
              <a:t> </a:t>
            </a:r>
            <a:r>
              <a:rPr lang="en-US" sz="3600" dirty="0" err="1">
                <a:solidFill>
                  <a:srgbClr val="FF0000"/>
                </a:solidFill>
              </a:rPr>
              <a:t>em</a:t>
            </a:r>
            <a:endParaRPr lang="en-US" sz="3600" dirty="0">
              <a:solidFill>
                <a:srgbClr val="FF0000"/>
              </a:solidFill>
            </a:endParaRPr>
          </a:p>
        </p:txBody>
      </p:sp>
      <p:pic>
        <p:nvPicPr>
          <p:cNvPr id="55345" name="Picture 49" descr="256-frogrockw"/>
          <p:cNvPicPr>
            <a:picLocks noChangeAspect="1" noChangeArrowheads="1" noCrop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447800"/>
            <a:ext cx="1492250" cy="160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46" name="Picture 50" descr="de men copy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42493" flipH="1">
            <a:off x="3892550" y="1069976"/>
            <a:ext cx="1563688" cy="216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3150992"/>
      </p:ext>
    </p:extLst>
  </p:cSld>
  <p:clrMapOvr>
    <a:masterClrMapping/>
  </p:clrMapOvr>
  <p:transition spd="med" advTm="9246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5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5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6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4" dur="2000" fill="hold"/>
                                        <p:tgtEl>
                                          <p:spTgt spid="5530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5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2000" fill="hold"/>
                                        <p:tgtEl>
                                          <p:spTgt spid="5530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2000" fill="hold"/>
                                        <p:tgtEl>
                                          <p:spTgt spid="5530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0" dur="2000" fill="hold"/>
                                        <p:tgtEl>
                                          <p:spTgt spid="5530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2" dur="2000" fill="hold"/>
                                        <p:tgtEl>
                                          <p:spTgt spid="5530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5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20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2" presetID="0" presetClass="path" presetSubtype="0" repeatCount="indefinite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8 -0.00347 C 0.01059 -0.0213 -0.00417 -0.00417 0.00868 -0.01296 C 0.0099 -0.01389 0.01042 -0.01597 0.01146 -0.0169 C 0.01319 -0.01852 0.01528 -0.01945 0.01719 -0.0206 C 0.02153 -0.02639 0.02691 -0.03056 0.0316 -0.03588 C 0.03507 -0.04005 0.0375 -0.04607 0.04149 -0.04931 C 0.04583 -0.05278 0.05226 -0.05509 0.05729 -0.05671 C 0.06788 -0.05278 0.07795 -0.04699 0.08872 -0.04352 C 0.09826 -0.04653 0.10764 -0.0507 0.11719 -0.05301 C 0.12378 -0.05463 0.13715 -0.05671 0.13715 -0.05648 C 0.13924 -0.06435 0.14149 -0.06574 0.14722 -0.06829 C 0.15503 -0.07871 0.16528 -0.09028 0.17587 -0.09491 C 0.18281 -0.10116 0.18646 -0.11042 0.19444 -0.11389 C 0.20139 -0.12361 0.20816 -0.12755 0.21719 -0.1331 C 0.22778 -0.13959 0.23698 -0.14584 0.24861 -0.14838 C 0.25156 -0.14769 0.25469 -0.14815 0.25729 -0.14653 C 0.26128 -0.14421 0.26424 -0.13542 0.26719 -0.13102 C 0.28073 -0.13287 0.29375 -0.13658 0.30729 -0.13889 C 0.31979 -0.14468 0.33264 -0.15 0.34583 -0.15232 C 0.3526 -0.1581 0.35677 -0.16806 0.36441 -0.1713 C 0.36997 -0.18287 0.36389 -0.17199 0.37153 -0.18079 C 0.3776 -0.18773 0.37882 -0.19306 0.38576 -0.19607 C 0.39063 -0.18959 0.3974 -0.17778 0.40434 -0.17315 C 0.40868 -0.17014 0.41406 -0.17037 0.41858 -0.16759 C 0.42865 -0.16158 0.43819 -0.15695 0.44861 -0.15232 C 0.45417 -0.14722 0.46076 -0.14375 0.46719 -0.14097 C 0.47413 -0.14537 0.48142 -0.14746 0.48872 -0.15046 C 0.49149 -0.15162 0.49722 -0.15417 0.49722 -0.15394 C 0.5026 -0.16134 0.51128 -0.16296 0.51858 -0.16551 C 0.52622 -0.1757 0.53594 -0.17847 0.54444 -0.18658 C 0.54635 -0.18843 0.54809 -0.19074 0.55017 -0.19236 C 0.55191 -0.19375 0.55399 -0.19445 0.55573 -0.19607 C 0.56528 -0.20463 0.55139 -0.19491 0.56146 -0.20556 C 0.56198 -0.20602 0.56962 -0.20926 0.57014 -0.20949 C 0.57205 -0.21134 0.57378 -0.21343 0.57587 -0.21505 C 0.57708 -0.21597 0.57882 -0.21621 0.58003 -0.21713 C 0.58264 -0.21921 0.58576 -0.22662 0.58576 -0.22639 " pathEditMode="relative" rAng="0" ptsTypes="ffffffffffffffffffffffffffffffffffffA">
                                      <p:cBhvr>
                                        <p:cTn id="43" dur="3000" fill="hold"/>
                                        <p:tgtEl>
                                          <p:spTgt spid="552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358" y="-11157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55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2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89017E-6 L 3.33333E-6 0.09433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553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7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5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5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5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1000"/>
                                        <p:tgtEl>
                                          <p:spTgt spid="55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2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3" dur="2000" fill="hold"/>
                                        <p:tgtEl>
                                          <p:spTgt spid="553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55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55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7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1000"/>
                                        <p:tgtEl>
                                          <p:spTgt spid="55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55299" grpId="0"/>
      <p:bldP spid="55322" grpId="0" animBg="1"/>
      <p:bldP spid="55322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frame_celebrat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067504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Rectangle 3"/>
          <p:cNvSpPr>
            <a:spLocks noGrp="1" noChangeArrowheads="1"/>
          </p:cNvSpPr>
          <p:nvPr>
            <p:ph type="title"/>
          </p:nvPr>
        </p:nvSpPr>
        <p:spPr>
          <a:xfrm>
            <a:off x="4031086" y="2636838"/>
            <a:ext cx="6097163" cy="1143000"/>
          </a:xfrm>
          <a:noFill/>
        </p:spPr>
        <p:txBody>
          <a:bodyPr/>
          <a:lstStyle/>
          <a:p>
            <a:pPr eaLnBrk="1" hangingPunct="1"/>
            <a:r>
              <a:rPr lang="en-US" sz="6000" b="1" dirty="0">
                <a:solidFill>
                  <a:srgbClr val="FF0000"/>
                </a:solidFill>
                <a:latin typeface=".VnArialH" panose="020B7200000000000000" pitchFamily="34" charset="0"/>
              </a:rPr>
              <a:t>®µm tho¹i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5683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660"/>
    </mc:Choice>
    <mc:Fallback xmlns="">
      <p:transition spd="slow" advTm="86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9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0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4710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1924050" y="381000"/>
            <a:ext cx="8382000" cy="60960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50000">
                <a:srgbClr val="0000FF"/>
              </a:gs>
              <a:gs pos="100000">
                <a:srgbClr val="00009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pic>
        <p:nvPicPr>
          <p:cNvPr id="28675" name="Picture 3" descr="Nen trong do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43671"/>
            <a:ext cx="12192000" cy="6858000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79" name="Picture 7" descr="DSTARS-P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1219200"/>
            <a:ext cx="3810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6" name="Picture 8" descr="BIRDSW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18613" y="0"/>
            <a:ext cx="811212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500" name="Picture 12" descr="Teu dung xanh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58654">
            <a:off x="2124075" y="-1989138"/>
            <a:ext cx="1347788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505" name="WordArt 17"/>
          <p:cNvSpPr>
            <a:spLocks noChangeArrowheads="1" noChangeShapeType="1" noTextEdit="1"/>
          </p:cNvSpPr>
          <p:nvPr/>
        </p:nvSpPr>
        <p:spPr bwMode="auto">
          <a:xfrm>
            <a:off x="2646363" y="795337"/>
            <a:ext cx="6296025" cy="10001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err="1" smtClean="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3600" b="1" kern="10" dirty="0" smtClean="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 smtClean="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sz="3600" b="1" kern="10" dirty="0" smtClean="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 smtClean="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600" b="1" kern="10" dirty="0" smtClean="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 smtClean="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kern="10" dirty="0" smtClean="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 smtClean="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3600" b="1" kern="10" dirty="0" smtClean="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kern="10" dirty="0" err="1" smtClean="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600" b="1" kern="10" dirty="0" smtClean="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.VnUniverseH" panose="020B7200000000000000" pitchFamily="34" charset="0"/>
              </a:rPr>
              <a:t>?</a:t>
            </a:r>
            <a:endParaRPr lang="en-US" sz="3600" b="1" kern="10" dirty="0">
              <a:ln w="9525">
                <a:solidFill>
                  <a:schemeClr val="bg1"/>
                </a:solidFill>
                <a:round/>
                <a:headEnd/>
                <a:tailEnd/>
              </a:ln>
              <a:solidFill>
                <a:schemeClr val="bg1"/>
              </a:solidFill>
              <a:latin typeface=".VnUniverseH" panose="020B7200000000000000" pitchFamily="34" charset="0"/>
            </a:endParaRPr>
          </a:p>
        </p:txBody>
      </p:sp>
      <p:sp>
        <p:nvSpPr>
          <p:cNvPr id="63506" name="WordArt 18"/>
          <p:cNvSpPr>
            <a:spLocks noChangeArrowheads="1" noChangeShapeType="1" noTextEdit="1"/>
          </p:cNvSpPr>
          <p:nvPr/>
        </p:nvSpPr>
        <p:spPr bwMode="auto">
          <a:xfrm>
            <a:off x="2483476" y="2395538"/>
            <a:ext cx="62484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smtClean="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.VnUniverseH" panose="020B7200000000000000" pitchFamily="34" charset="0"/>
              </a:rPr>
              <a:t> </a:t>
            </a:r>
            <a:r>
              <a:rPr lang="en-US" sz="3600" kern="10" dirty="0" smtClean="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3600" kern="10" dirty="0" err="1" smtClean="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</a:t>
            </a:r>
            <a:r>
              <a:rPr lang="en-US" sz="3600" kern="10" dirty="0" smtClean="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 smtClean="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g</a:t>
            </a:r>
            <a:r>
              <a:rPr lang="en-US" sz="3600" kern="10" dirty="0" smtClean="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 smtClean="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3600" kern="10" dirty="0" smtClean="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.VnUniverseH" panose="020B7200000000000000" pitchFamily="34" charset="0"/>
              </a:rPr>
              <a:t>?</a:t>
            </a:r>
            <a:endParaRPr lang="en-US" sz="3600" kern="10" dirty="0">
              <a:ln w="9525">
                <a:solidFill>
                  <a:schemeClr val="bg1"/>
                </a:solidFill>
                <a:round/>
                <a:headEnd/>
                <a:tailEnd/>
              </a:ln>
              <a:solidFill>
                <a:schemeClr val="bg1"/>
              </a:solidFill>
              <a:latin typeface=".VnUniverseH" panose="020B7200000000000000" pitchFamily="34" charset="0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0961412"/>
      </p:ext>
    </p:extLst>
  </p:cSld>
  <p:clrMapOvr>
    <a:masterClrMapping/>
  </p:clrMapOvr>
  <p:transition advTm="8572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88889E-6 7.77778E-6 C -0.00624 0.00278 -0.01249 0.00556 -0.01874 0.00834 C -0.02499 0.01112 8.88889E-6 0.01667 8.88889E-6 0.01667 C 0.00626 0.01528 0.01251 0.01251 0.01876 0.01251 C 0.02205 0.01251 0.01268 0.01667 0.00938 0.01667 C 0.00712 0.01667 0.01355 0.0139 0.01563 0.01251 " pathEditMode="relative" ptsTypes="fffffA">
                                      <p:cBhvr>
                                        <p:cTn id="8" dur="20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2.96296E-6 C -0.00486 0.01968 -0.01788 0.0338 -0.02187 0.05 C -0.02396 0.05833 -0.02448 0.06759 -0.02812 0.075 C -0.03021 0.07917 -0.03281 0.08287 -0.03437 0.0875 C -0.04427 0.11713 -0.04549 0.14884 -0.05312 0.17917 C -0.05278 0.18704 -0.05434 0.23426 -0.04687 0.25417 C -0.04514 0.25856 -0.04219 0.26204 -0.04062 0.26667 C -0.03073 0.2963 -0.03351 0.3213 -0.00625 0.33333 C 0.00625 0.33194 0.01892 0.33218 0.03125 0.32917 C 0.04288 0.32616 0.05955 0.30208 0.06875 0.29167 C 0.07674 0.28264 0.07795 0.27639 0.0875 0.27083 C 0.09358 0.26736 0.10625 0.2625 0.10625 0.2625 C 0.13524 0.26597 0.14392 0.26273 0.1625 0.2875 C 0.16632 0.3081 0.17413 0.31829 0.18125 0.3375 C 0.18681 0.35255 0.18628 0.36412 0.19375 0.37917 C 0.19601 0.39468 0.20087 0.40949 0.20313 0.425 C 0.20417 0.43194 0.20538 0.43889 0.20625 0.44583 C 0.20747 0.45556 0.20799 0.46528 0.20938 0.475 C 0.21007 0.48056 0.2092 0.48796 0.2125 0.49167 C 0.21753 0.49745 0.23125 0.5 0.23125 0.5 C 0.24757 0.49444 0.25035 0.49537 0.2625 0.47917 C 0.26719 0.46042 0.27622 0.4456 0.28438 0.42917 C 0.28958 0.41898 0.29323 0.40255 0.29688 0.39167 C 0.30347 0.37153 0.31372 0.35139 0.32188 0.33333 C 0.32361 0.32963 0.32378 0.32477 0.325 0.32083 C 0.33229 0.29838 0.33663 0.27454 0.34688 0.25417 C 0.34792 0.24861 0.34792 0.24236 0.35 0.2375 C 0.35226 0.23241 0.3566 0.22963 0.35938 0.225 C 0.36181 0.22106 0.36302 0.21597 0.36563 0.2125 C 0.36823 0.20903 0.37188 0.20718 0.375 0.20417 C 0.37917 0.20023 0.38281 0.19468 0.3875 0.19167 C 0.3934 0.18773 0.40625 0.18333 0.40625 0.18333 C 0.42517 0.18704 0.43368 0.18912 0.45 0.2 C 0.45208 0.20417 0.4533 0.20949 0.45625 0.2125 C 0.46927 0.22569 0.48368 0.22708 0.49375 0.24583 C 0.49948 0.25648 0.50347 0.27616 0.50625 0.2875 C 0.51128 0.30741 0.51944 0.32847 0.52813 0.34583 C 0.53177 0.37014 0.53785 0.39306 0.54375 0.41667 C 0.54514 0.42199 0.54514 0.42801 0.54688 0.43333 C 0.54844 0.43796 0.55139 0.44144 0.55313 0.44583 C 0.55451 0.44977 0.55417 0.45486 0.55625 0.45833 C 0.56111 0.46644 0.57726 0.47292 0.58438 0.47917 C 0.59167 0.47778 0.59913 0.47778 0.60625 0.475 C 0.62049 0.46921 0.61719 0.45208 0.62188 0.4375 C 0.62344 0.43287 0.62604 0.42917 0.62813 0.425 C 0.6342 0.38472 0.62674 0.42037 0.6375 0.39167 C 0.63889 0.38773 0.63854 0.38264 0.64063 0.37917 C 0.64306 0.37523 0.64688 0.37361 0.65 0.37083 C 0.65538 0.34954 0.64965 0.36574 0.6625 0.34583 C 0.67188 0.33125 0.67552 0.31898 0.6875 0.30833 C 0.71441 0.33218 0.68281 0.30046 0.7 0.32917 C 0.70243 0.3331 0.70625 0.33472 0.70938 0.3375 C 0.71493 0.34884 0.71788 0.35347 0.72188 0.36667 C 0.72431 0.37477 0.72813 0.39167 0.72813 0.39167 C 0.72517 0.45046 0.73316 0.44699 0.7125 0.47917 C 0.69896 0.50046 0.70955 0.49306 0.69375 0.5 C 0.68698 0.50903 0.68177 0.52014 0.675 0.52917 C 0.65174 0.56019 0.60486 0.55602 0.57813 0.55833 C 0.56354 0.55949 0.54896 0.56111 0.53438 0.5625 C 0.42257 0.55787 0.42569 0.55556 0.30625 0.5625 C 0.28351 0.56389 0.2592 0.575 0.2375 0.58333 C 0.22986 0.58634 0.22344 0.59398 0.21563 0.59583 C 0.2033 0.59884 0.19063 0.59861 0.17813 0.6 C 0.17396 0.60139 0.16927 0.60093 0.16563 0.60417 C 0.1625 0.60694 0.16128 0.61227 0.1592 0.61667 C 0.1474 0.64468 0.14757 0.67708 0.14375 0.70833 C 0.14479 0.73194 0.14549 0.75556 0.14688 0.77917 C 0.14757 0.79028 0.14844 0.80139 0.15 0.8125 C 0.15052 0.8169 0.15052 0.82222 0.15313 0.825 C 0.15903 0.83125 0.16788 0.83009 0.175 0.83333 C 0.17604 0.8375 0.17587 0.84282 0.17813 0.84583 C 0.1849 0.85486 0.20851 0.84699 0.21563 0.84583 C 0.22726 0.83032 0.23941 0.80787 0.25313 0.79583 C 0.25521 0.79167 0.25764 0.78773 0.25938 0.78333 C 0.26076 0.7794 0.26059 0.77454 0.2625 0.77083 C 0.26493 0.76597 0.26927 0.76319 0.27188 0.75833 C 0.27465 0.75324 0.27535 0.74676 0.27813 0.74167 C 0.28073 0.73681 0.28455 0.73356 0.2875 0.72917 C 0.29913 0.71111 0.30382 0.70486 0.31875 0.69167 C 0.32726 0.67477 0.3342 0.67292 0.34688 0.6625 C 0.35122 0.6588 0.35538 0.65463 0.35938 0.65 C 0.36267 0.64606 0.3651 0.64074 0.36875 0.6375 C 0.37535 0.63148 0.40208 0.6294 0.40313 0.62917 C 0.4125 0.63102 0.43056 0.6338 0.44063 0.6375 C 0.44705 0.63981 0.45938 0.64583 0.45938 0.64583 C 0.46146 0.65 0.46302 0.65486 0.46563 0.65833 C 0.46823 0.66181 0.47309 0.6625 0.475 0.66667 C 0.47847 0.67407 0.47917 0.68333 0.48125 0.69167 C 0.48472 0.70532 0.48889 0.71921 0.49063 0.73333 C 0.49201 0.74444 0.49201 0.75579 0.49375 0.76667 C 0.49635 0.7831 0.50226 0.80046 0.50625 0.81667 C 0.50747 0.82153 0.5125 0.82222 0.51563 0.825 C 0.5217 0.84931 0.51406 0.82708 0.52813 0.84583 C 0.54219 0.86458 0.52552 0.8544 0.54375 0.8625 C 0.5566 0.88819 0.5625 0.8787 0.5875 0.875 C 0.60417 0.86019 0.60226 0.84954 0.6125 0.82917 C 0.61354 0.82361 0.61406 0.81782 0.61563 0.8125 C 0.61719 0.80671 0.62049 0.80162 0.62188 0.79583 C 0.62361 0.78912 0.62309 0.78171 0.625 0.775 C 0.62639 0.77037 0.62934 0.7669 0.63125 0.7625 C 0.64253 0.73611 0.64201 0.7287 0.66563 0.72083 C 0.675 0.72222 0.68455 0.72199 0.69375 0.725 C 0.70365 0.72824 0.70625 0.74167 0.7125 0.75 C 0.7151 0.75347 0.71875 0.75556 0.72188 0.75833 C 0.72396 0.7625 0.72552 0.76736 0.72813 0.77083 C 0.73073 0.77431 0.73559 0.775 0.7375 0.77917 C 0.74097 0.78657 0.7401 0.79676 0.74375 0.80417 C 0.74583 0.80833 0.74792 0.8125 0.75 0.81667 C 0.74896 0.83611 0.75139 0.85648 0.74688 0.875 C 0.74375 0.88819 0.73438 0.89722 0.72813 0.90833 C 0.7158 0.93009 0.70451 0.95556 0.6875 0.97083 C 0.68542 0.975 0.6842 0.98009 0.68125 0.98333 C 0.67517 0.98981 0.65087 0.99398 0.64375 0.99583 C 0.60938 1.01875 0.64253 1 0.5625 1 C 0.54375 1 0.525 1.00278 0.50625 1.00417 C 0.36267 1.00139 0.23316 0.99653 0.09063 1 C 0.0375 0.99722 -0.00434 0.99676 -0.05312 0.975 C -0.05625 0.97083 -0.0625 0.9625 -0.0625 0.9625 " pathEditMode="relative" ptsTypes="fffffffffffffffffffffffffffffffffffffffffffffffffffffffffffffffffffffffffffffffffffffffffffffffffffffffffffffffffffffA">
                                      <p:cBhvr>
                                        <p:cTn id="11" dur="2000" fill="hold"/>
                                        <p:tgtEl>
                                          <p:spTgt spid="635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3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35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35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" dur="1000"/>
                                        <p:tgtEl>
                                          <p:spTgt spid="63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9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3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3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63505" grpId="0" animBg="1"/>
      <p:bldP spid="6350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/>
          </p:cNvSpPr>
          <p:nvPr/>
        </p:nvSpPr>
        <p:spPr bwMode="auto">
          <a:xfrm>
            <a:off x="1924050" y="381000"/>
            <a:ext cx="8382000" cy="60960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50000">
                <a:srgbClr val="0000FF"/>
              </a:gs>
              <a:gs pos="100000">
                <a:srgbClr val="00009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pic>
        <p:nvPicPr>
          <p:cNvPr id="29699" name="Picture 3" descr="Nen trong do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03" name="Picture 7" descr="DSTARS-P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1219200"/>
            <a:ext cx="3810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4" name="Picture 8" descr="BIRDSW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18613" y="0"/>
            <a:ext cx="811212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8" name="Picture 12" descr="Teu dung xanh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58654">
            <a:off x="2124075" y="-1989138"/>
            <a:ext cx="1347788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4343400" y="1981200"/>
            <a:ext cx="4876800" cy="4876800"/>
            <a:chOff x="3312" y="1248"/>
            <a:chExt cx="1536" cy="1452"/>
          </a:xfrm>
        </p:grpSpPr>
        <p:pic>
          <p:nvPicPr>
            <p:cNvPr id="29709" name="Picture 37" descr="Vuong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1248"/>
              <a:ext cx="1536" cy="14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9710" name="WordArt 38"/>
            <p:cNvSpPr>
              <a:spLocks noChangeArrowheads="1" noChangeShapeType="1" noTextEdit="1"/>
            </p:cNvSpPr>
            <p:nvPr/>
          </p:nvSpPr>
          <p:spPr bwMode="auto">
            <a:xfrm>
              <a:off x="3492" y="1680"/>
              <a:ext cx="1152" cy="607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b="1" kern="10">
                  <a:solidFill>
                    <a:srgbClr val="FFFF00"/>
                  </a:solidFill>
                  <a:effectLst>
                    <a:outerShdw dist="45791" dir="2021404" algn="ctr" rotWithShape="0">
                      <a:schemeClr val="bg1">
                        <a:alpha val="79999"/>
                      </a:schemeClr>
                    </a:outerShdw>
                  </a:effectLst>
                  <a:latin typeface=".VnArial" panose="020B7200000000000000" pitchFamily="34" charset="0"/>
                </a:rPr>
                <a:t>Trong bµi th¬ </a:t>
              </a:r>
            </a:p>
            <a:p>
              <a:pPr algn="ctr"/>
              <a:r>
                <a:rPr lang="en-US" sz="3600" b="1" kern="10">
                  <a:solidFill>
                    <a:srgbClr val="FFFF00"/>
                  </a:solidFill>
                  <a:effectLst>
                    <a:outerShdw dist="45791" dir="2021404" algn="ctr" rotWithShape="0">
                      <a:schemeClr val="bg1">
                        <a:alpha val="79999"/>
                      </a:schemeClr>
                    </a:outerShdw>
                  </a:effectLst>
                  <a:latin typeface=".VnArial" panose="020B7200000000000000" pitchFamily="34" charset="0"/>
                </a:rPr>
                <a:t>cã nh÷ng con g×?</a:t>
              </a:r>
            </a:p>
          </p:txBody>
        </p:sp>
      </p:grp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638779"/>
      </p:ext>
    </p:extLst>
  </p:cSld>
  <p:clrMapOvr>
    <a:masterClrMapping/>
  </p:clrMapOvr>
  <p:transition advTm="10054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88889E-6 7.77778E-6 C -0.00624 0.00278 -0.01249 0.00556 -0.01874 0.00834 C -0.02499 0.01112 8.88889E-6 0.01667 8.88889E-6 0.01667 C 0.00626 0.01528 0.01251 0.01251 0.01876 0.01251 C 0.02205 0.01251 0.01268 0.01667 0.00938 0.01667 C 0.00712 0.01667 0.01355 0.0139 0.01563 0.01251 " pathEditMode="relative" ptsTypes="fffffA">
                                      <p:cBhvr>
                                        <p:cTn id="8" dur="20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2.96296E-6 C -0.00486 0.01968 -0.01788 0.0338 -0.02187 0.05 C -0.02396 0.05833 -0.02448 0.06759 -0.02812 0.075 C -0.03021 0.07917 -0.03281 0.08287 -0.03437 0.0875 C -0.04427 0.11713 -0.04549 0.14884 -0.05312 0.17917 C -0.05278 0.18704 -0.05434 0.23426 -0.04687 0.25417 C -0.04514 0.25856 -0.04219 0.26204 -0.04062 0.26667 C -0.03073 0.2963 -0.03351 0.3213 -0.00625 0.33333 C 0.00625 0.33194 0.01892 0.33218 0.03125 0.32917 C 0.04288 0.32616 0.05955 0.30208 0.06875 0.29167 C 0.07674 0.28264 0.07795 0.27639 0.0875 0.27083 C 0.09358 0.26736 0.10625 0.2625 0.10625 0.2625 C 0.13524 0.26597 0.14392 0.26273 0.1625 0.2875 C 0.16632 0.3081 0.17413 0.31829 0.18125 0.3375 C 0.18681 0.35255 0.18628 0.36412 0.19375 0.37917 C 0.19601 0.39468 0.20087 0.40949 0.20313 0.425 C 0.20417 0.43194 0.20538 0.43889 0.20625 0.44583 C 0.20747 0.45556 0.20799 0.46528 0.20938 0.475 C 0.21007 0.48056 0.2092 0.48796 0.2125 0.49167 C 0.21753 0.49745 0.23125 0.5 0.23125 0.5 C 0.24757 0.49444 0.25035 0.49537 0.2625 0.47917 C 0.26719 0.46042 0.27622 0.4456 0.28438 0.42917 C 0.28958 0.41898 0.29323 0.40255 0.29688 0.39167 C 0.30347 0.37153 0.31372 0.35139 0.32188 0.33333 C 0.32361 0.32963 0.32378 0.32477 0.325 0.32083 C 0.33229 0.29838 0.33663 0.27454 0.34688 0.25417 C 0.34792 0.24861 0.34792 0.24236 0.35 0.2375 C 0.35226 0.23241 0.3566 0.22963 0.35938 0.225 C 0.36181 0.22106 0.36302 0.21597 0.36563 0.2125 C 0.36823 0.20903 0.37188 0.20718 0.375 0.20417 C 0.37917 0.20023 0.38281 0.19468 0.3875 0.19167 C 0.3934 0.18773 0.40625 0.18333 0.40625 0.18333 C 0.42517 0.18704 0.43368 0.18912 0.45 0.2 C 0.45208 0.20417 0.4533 0.20949 0.45625 0.2125 C 0.46927 0.22569 0.48368 0.22708 0.49375 0.24583 C 0.49948 0.25648 0.50347 0.27616 0.50625 0.2875 C 0.51128 0.30741 0.51944 0.32847 0.52813 0.34583 C 0.53177 0.37014 0.53785 0.39306 0.54375 0.41667 C 0.54514 0.42199 0.54514 0.42801 0.54688 0.43333 C 0.54844 0.43796 0.55139 0.44144 0.55313 0.44583 C 0.55451 0.44977 0.55417 0.45486 0.55625 0.45833 C 0.56111 0.46644 0.57726 0.47292 0.58438 0.47917 C 0.59167 0.47778 0.59913 0.47778 0.60625 0.475 C 0.62049 0.46921 0.61719 0.45208 0.62188 0.4375 C 0.62344 0.43287 0.62604 0.42917 0.62813 0.425 C 0.6342 0.38472 0.62674 0.42037 0.6375 0.39167 C 0.63889 0.38773 0.63854 0.38264 0.64063 0.37917 C 0.64306 0.37523 0.64688 0.37361 0.65 0.37083 C 0.65538 0.34954 0.64965 0.36574 0.6625 0.34583 C 0.67188 0.33125 0.67552 0.31898 0.6875 0.30833 C 0.71441 0.33218 0.68281 0.30046 0.7 0.32917 C 0.70243 0.3331 0.70625 0.33472 0.70938 0.3375 C 0.71493 0.34884 0.71788 0.35347 0.72188 0.36667 C 0.72431 0.37477 0.72813 0.39167 0.72813 0.39167 C 0.72517 0.45046 0.73316 0.44699 0.7125 0.47917 C 0.69896 0.50046 0.70955 0.49306 0.69375 0.5 C 0.68698 0.50903 0.68177 0.52014 0.675 0.52917 C 0.65174 0.56019 0.60486 0.55602 0.57813 0.55833 C 0.56354 0.55949 0.54896 0.56111 0.53438 0.5625 C 0.42257 0.55787 0.42569 0.55556 0.30625 0.5625 C 0.28351 0.56389 0.2592 0.575 0.2375 0.58333 C 0.22986 0.58634 0.22344 0.59398 0.21563 0.59583 C 0.2033 0.59884 0.19063 0.59861 0.17813 0.6 C 0.17396 0.60139 0.16927 0.60093 0.16563 0.60417 C 0.1625 0.60694 0.16128 0.61227 0.1592 0.61667 C 0.1474 0.64468 0.14757 0.67708 0.14375 0.70833 C 0.14479 0.73194 0.14549 0.75556 0.14688 0.77917 C 0.14757 0.79028 0.14844 0.80139 0.15 0.8125 C 0.15052 0.8169 0.15052 0.82222 0.15313 0.825 C 0.15903 0.83125 0.16788 0.83009 0.175 0.83333 C 0.17604 0.8375 0.17587 0.84282 0.17813 0.84583 C 0.1849 0.85486 0.20851 0.84699 0.21563 0.84583 C 0.22726 0.83032 0.23941 0.80787 0.25313 0.79583 C 0.25521 0.79167 0.25764 0.78773 0.25938 0.78333 C 0.26076 0.7794 0.26059 0.77454 0.2625 0.77083 C 0.26493 0.76597 0.26927 0.76319 0.27188 0.75833 C 0.27465 0.75324 0.27535 0.74676 0.27813 0.74167 C 0.28073 0.73681 0.28455 0.73356 0.2875 0.72917 C 0.29913 0.71111 0.30382 0.70486 0.31875 0.69167 C 0.32726 0.67477 0.3342 0.67292 0.34688 0.6625 C 0.35122 0.6588 0.35538 0.65463 0.35938 0.65 C 0.36267 0.64606 0.3651 0.64074 0.36875 0.6375 C 0.37535 0.63148 0.40208 0.6294 0.40313 0.62917 C 0.4125 0.63102 0.43056 0.6338 0.44063 0.6375 C 0.44705 0.63981 0.45938 0.64583 0.45938 0.64583 C 0.46146 0.65 0.46302 0.65486 0.46563 0.65833 C 0.46823 0.66181 0.47309 0.6625 0.475 0.66667 C 0.47847 0.67407 0.47917 0.68333 0.48125 0.69167 C 0.48472 0.70532 0.48889 0.71921 0.49063 0.73333 C 0.49201 0.74444 0.49201 0.75579 0.49375 0.76667 C 0.49635 0.7831 0.50226 0.80046 0.50625 0.81667 C 0.50747 0.82153 0.5125 0.82222 0.51563 0.825 C 0.5217 0.84931 0.51406 0.82708 0.52813 0.84583 C 0.54219 0.86458 0.52552 0.8544 0.54375 0.8625 C 0.5566 0.88819 0.5625 0.8787 0.5875 0.875 C 0.60417 0.86019 0.60226 0.84954 0.6125 0.82917 C 0.61354 0.82361 0.61406 0.81782 0.61563 0.8125 C 0.61719 0.80671 0.62049 0.80162 0.62188 0.79583 C 0.62361 0.78912 0.62309 0.78171 0.625 0.775 C 0.62639 0.77037 0.62934 0.7669 0.63125 0.7625 C 0.64253 0.73611 0.64201 0.7287 0.66563 0.72083 C 0.675 0.72222 0.68455 0.72199 0.69375 0.725 C 0.70365 0.72824 0.70625 0.74167 0.7125 0.75 C 0.7151 0.75347 0.71875 0.75556 0.72188 0.75833 C 0.72396 0.7625 0.72552 0.76736 0.72813 0.77083 C 0.73073 0.77431 0.73559 0.775 0.7375 0.77917 C 0.74097 0.78657 0.7401 0.79676 0.74375 0.80417 C 0.74583 0.80833 0.74792 0.8125 0.75 0.81667 C 0.74896 0.83611 0.75139 0.85648 0.74688 0.875 C 0.74375 0.88819 0.73438 0.89722 0.72813 0.90833 C 0.7158 0.93009 0.70451 0.95556 0.6875 0.97083 C 0.68542 0.975 0.6842 0.98009 0.68125 0.98333 C 0.67517 0.98981 0.65087 0.99398 0.64375 0.99583 C 0.60938 1.01875 0.64253 1 0.5625 1 C 0.54375 1 0.525 1.00278 0.50625 1.00417 C 0.36267 1.00139 0.23316 0.99653 0.09063 1 C 0.0375 0.99722 -0.00434 0.99676 -0.05312 0.975 C -0.05625 0.97083 -0.0625 0.9625 -0.0625 0.9625 " pathEditMode="relative" ptsTypes="fffffffffffffffffffffffffffffffffffffffffffffffffffffffffffffffffffffffffffffffffffffffffffffffffffffffffffffffffffffA">
                                      <p:cBhvr>
                                        <p:cTn id="11" dur="2000" fill="hold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 nodeType="clickPar">
                      <p:stCondLst>
                        <p:cond delay="0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 isNarration="1">
              <p:cMediaNode vol="80000" showWhenStopped="0">
                <p:cTn id="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1" descr="Cac con vat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3695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821"/>
    </mc:Choice>
    <mc:Fallback xmlns="">
      <p:transition spd="slow" advTm="982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1924050" y="381000"/>
            <a:ext cx="8382000" cy="60960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50000">
                <a:srgbClr val="0000FF"/>
              </a:gs>
              <a:gs pos="100000">
                <a:srgbClr val="00009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pic>
        <p:nvPicPr>
          <p:cNvPr id="35843" name="Picture 3" descr="Nen trong do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847" name="Picture 7" descr="DSTARS-P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1219200"/>
            <a:ext cx="3810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2" name="Picture 8" descr="BIRDSW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18613" y="0"/>
            <a:ext cx="811212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6" name="Picture 12" descr="Teu dung xanh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58654">
            <a:off x="2124075" y="-1989138"/>
            <a:ext cx="1347788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2575775" y="381000"/>
            <a:ext cx="6015775" cy="4811712"/>
            <a:chOff x="1440" y="1289"/>
            <a:chExt cx="3120" cy="3031"/>
          </a:xfrm>
        </p:grpSpPr>
        <p:pic>
          <p:nvPicPr>
            <p:cNvPr id="35853" name="Picture 27" descr="tron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1289"/>
              <a:ext cx="3120" cy="30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5854" name="WordArt 28"/>
            <p:cNvSpPr>
              <a:spLocks noChangeArrowheads="1" noChangeShapeType="1" noTextEdit="1"/>
            </p:cNvSpPr>
            <p:nvPr/>
          </p:nvSpPr>
          <p:spPr bwMode="auto">
            <a:xfrm>
              <a:off x="2064" y="1968"/>
              <a:ext cx="1824" cy="1536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3600" b="1" kern="10" dirty="0" err="1">
                  <a:solidFill>
                    <a:srgbClr val="00FF00"/>
                  </a:solidFill>
                  <a:effectLst>
                    <a:outerShdw dist="28398" dir="1593903" algn="ctr" rotWithShape="0">
                      <a:schemeClr val="bg1">
                        <a:alpha val="79999"/>
                      </a:schemeClr>
                    </a:outerShdw>
                  </a:effectLst>
                  <a:latin typeface=".VnArial" panose="020B7200000000000000" pitchFamily="34" charset="0"/>
                </a:rPr>
                <a:t>Trong</a:t>
              </a:r>
              <a:r>
                <a:rPr lang="en-US" sz="3600" b="1" kern="10" dirty="0">
                  <a:solidFill>
                    <a:srgbClr val="00FF00"/>
                  </a:solidFill>
                  <a:effectLst>
                    <a:outerShdw dist="28398" dir="1593903" algn="ctr" rotWithShape="0">
                      <a:schemeClr val="bg1">
                        <a:alpha val="79999"/>
                      </a:schemeClr>
                    </a:outerShdw>
                  </a:effectLst>
                  <a:latin typeface=".VnArial" panose="020B7200000000000000" pitchFamily="34" charset="0"/>
                </a:rPr>
                <a:t> </a:t>
              </a:r>
              <a:r>
                <a:rPr lang="en-US" sz="3600" b="1" kern="10" dirty="0" err="1">
                  <a:solidFill>
                    <a:srgbClr val="00FF00"/>
                  </a:solidFill>
                  <a:effectLst>
                    <a:outerShdw dist="28398" dir="1593903" algn="ctr" rotWithShape="0">
                      <a:schemeClr val="bg1">
                        <a:alpha val="79999"/>
                      </a:schemeClr>
                    </a:outerShdw>
                  </a:effectLst>
                  <a:latin typeface=".VnArial" panose="020B7200000000000000" pitchFamily="34" charset="0"/>
                </a:rPr>
                <a:t>bµi</a:t>
              </a:r>
              <a:r>
                <a:rPr lang="en-US" sz="3600" b="1" kern="10" dirty="0">
                  <a:solidFill>
                    <a:srgbClr val="00FF00"/>
                  </a:solidFill>
                  <a:effectLst>
                    <a:outerShdw dist="28398" dir="1593903" algn="ctr" rotWithShape="0">
                      <a:schemeClr val="bg1">
                        <a:alpha val="79999"/>
                      </a:schemeClr>
                    </a:outerShdw>
                  </a:effectLst>
                  <a:latin typeface=".VnArial" panose="020B7200000000000000" pitchFamily="34" charset="0"/>
                </a:rPr>
                <a:t> </a:t>
              </a:r>
              <a:r>
                <a:rPr lang="en-US" sz="3600" b="1" kern="10" dirty="0" err="1">
                  <a:solidFill>
                    <a:srgbClr val="00FF00"/>
                  </a:solidFill>
                  <a:effectLst>
                    <a:outerShdw dist="28398" dir="1593903" algn="ctr" rotWithShape="0">
                      <a:schemeClr val="bg1">
                        <a:alpha val="79999"/>
                      </a:schemeClr>
                    </a:outerShdw>
                  </a:effectLst>
                  <a:latin typeface=".VnArial" panose="020B7200000000000000" pitchFamily="34" charset="0"/>
                </a:rPr>
                <a:t>th</a:t>
              </a:r>
              <a:r>
                <a:rPr lang="en-US" sz="3600" b="1" kern="10" dirty="0">
                  <a:solidFill>
                    <a:srgbClr val="00FF00"/>
                  </a:solidFill>
                  <a:effectLst>
                    <a:outerShdw dist="28398" dir="1593903" algn="ctr" rotWithShape="0">
                      <a:schemeClr val="bg1">
                        <a:alpha val="79999"/>
                      </a:schemeClr>
                    </a:outerShdw>
                  </a:effectLst>
                  <a:latin typeface=".VnArial" panose="020B7200000000000000" pitchFamily="34" charset="0"/>
                </a:rPr>
                <a:t>¬ </a:t>
              </a:r>
              <a:r>
                <a:rPr lang="en-US" sz="3600" b="1" kern="10" dirty="0" err="1">
                  <a:solidFill>
                    <a:srgbClr val="00FF00"/>
                  </a:solidFill>
                  <a:effectLst>
                    <a:outerShdw dist="28398" dir="1593903" algn="ctr" rotWithShape="0">
                      <a:schemeClr val="bg1">
                        <a:alpha val="79999"/>
                      </a:schemeClr>
                    </a:outerShdw>
                  </a:effectLst>
                  <a:latin typeface=".VnArial" panose="020B7200000000000000" pitchFamily="34" charset="0"/>
                </a:rPr>
                <a:t>cã</a:t>
              </a:r>
              <a:endParaRPr lang="en-US" sz="3600" b="1" kern="10" dirty="0">
                <a:solidFill>
                  <a:srgbClr val="00FF00"/>
                </a:solidFill>
                <a:effectLst>
                  <a:outerShdw dist="28398" dir="1593903" algn="ctr" rotWithShape="0">
                    <a:schemeClr val="bg1">
                      <a:alpha val="79999"/>
                    </a:schemeClr>
                  </a:outerShdw>
                </a:effectLst>
                <a:latin typeface=".VnArial" panose="020B7200000000000000" pitchFamily="34" charset="0"/>
              </a:endParaRPr>
            </a:p>
            <a:p>
              <a:pPr algn="ctr"/>
              <a:r>
                <a:rPr lang="en-US" sz="3600" b="1" kern="10" dirty="0">
                  <a:solidFill>
                    <a:srgbClr val="00FF00"/>
                  </a:solidFill>
                  <a:effectLst>
                    <a:outerShdw dist="28398" dir="1593903" algn="ctr" rotWithShape="0">
                      <a:schemeClr val="bg1">
                        <a:alpha val="79999"/>
                      </a:schemeClr>
                    </a:outerShdw>
                  </a:effectLst>
                  <a:latin typeface=".VnArial" panose="020B7200000000000000" pitchFamily="34" charset="0"/>
                </a:rPr>
                <a:t> </a:t>
              </a:r>
              <a:r>
                <a:rPr lang="en-US" sz="3600" b="1" kern="10" dirty="0" err="1">
                  <a:solidFill>
                    <a:srgbClr val="00FF00"/>
                  </a:solidFill>
                  <a:effectLst>
                    <a:outerShdw dist="28398" dir="1593903" algn="ctr" rotWithShape="0">
                      <a:schemeClr val="bg1">
                        <a:alpha val="79999"/>
                      </a:schemeClr>
                    </a:outerShdw>
                  </a:effectLst>
                  <a:latin typeface=".VnArial" panose="020B7200000000000000" pitchFamily="34" charset="0"/>
                </a:rPr>
                <a:t>nh÷ng</a:t>
              </a:r>
              <a:r>
                <a:rPr lang="en-US" sz="3600" b="1" kern="10" dirty="0">
                  <a:solidFill>
                    <a:srgbClr val="00FF00"/>
                  </a:solidFill>
                  <a:effectLst>
                    <a:outerShdw dist="28398" dir="1593903" algn="ctr" rotWithShape="0">
                      <a:schemeClr val="bg1">
                        <a:alpha val="79999"/>
                      </a:schemeClr>
                    </a:outerShdw>
                  </a:effectLst>
                  <a:latin typeface=".VnArial" panose="020B7200000000000000" pitchFamily="34" charset="0"/>
                </a:rPr>
                <a:t> </a:t>
              </a:r>
              <a:r>
                <a:rPr lang="en-US" sz="3600" b="1" kern="10" dirty="0" err="1">
                  <a:solidFill>
                    <a:srgbClr val="00FF00"/>
                  </a:solidFill>
                  <a:effectLst>
                    <a:outerShdw dist="28398" dir="1593903" algn="ctr" rotWithShape="0">
                      <a:schemeClr val="bg1">
                        <a:alpha val="79999"/>
                      </a:schemeClr>
                    </a:outerShdw>
                  </a:effectLst>
                  <a:latin typeface=".VnArial" panose="020B7200000000000000" pitchFamily="34" charset="0"/>
                </a:rPr>
                <a:t>c©y</a:t>
              </a:r>
              <a:r>
                <a:rPr lang="en-US" sz="3600" b="1" kern="10" dirty="0">
                  <a:solidFill>
                    <a:srgbClr val="00FF00"/>
                  </a:solidFill>
                  <a:effectLst>
                    <a:outerShdw dist="28398" dir="1593903" algn="ctr" rotWithShape="0">
                      <a:schemeClr val="bg1">
                        <a:alpha val="79999"/>
                      </a:schemeClr>
                    </a:outerShdw>
                  </a:effectLst>
                  <a:latin typeface=".VnArial" panose="020B7200000000000000" pitchFamily="34" charset="0"/>
                </a:rPr>
                <a:t> g×?</a:t>
              </a:r>
            </a:p>
          </p:txBody>
        </p:sp>
      </p:grp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9094999"/>
      </p:ext>
    </p:extLst>
  </p:cSld>
  <p:clrMapOvr>
    <a:masterClrMapping/>
  </p:clrMapOvr>
  <p:transition advTm="10283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88889E-6 7.77778E-6 C -0.00624 0.00278 -0.01249 0.00556 -0.01874 0.00834 C -0.02499 0.01112 8.88889E-6 0.01667 8.88889E-6 0.01667 C 0.00626 0.01528 0.01251 0.01251 0.01876 0.01251 C 0.02205 0.01251 0.01268 0.01667 0.00938 0.01667 C 0.00712 0.01667 0.01355 0.0139 0.01563 0.01251 " pathEditMode="relative" ptsTypes="fffffA">
                                      <p:cBhvr>
                                        <p:cTn id="8" dur="2000" fill="hold"/>
                                        <p:tgtEl>
                                          <p:spTgt spid="573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2.96296E-6 C -0.00486 0.01968 -0.01788 0.0338 -0.02187 0.05 C -0.02396 0.05833 -0.02448 0.06759 -0.02812 0.075 C -0.03021 0.07917 -0.03281 0.08287 -0.03437 0.0875 C -0.04427 0.11713 -0.04549 0.14884 -0.05312 0.17917 C -0.05278 0.18704 -0.05434 0.23426 -0.04687 0.25417 C -0.04514 0.25856 -0.04219 0.26204 -0.04062 0.26667 C -0.03073 0.2963 -0.03351 0.3213 -0.00625 0.33333 C 0.00625 0.33194 0.01892 0.33218 0.03125 0.32917 C 0.04288 0.32616 0.05955 0.30208 0.06875 0.29167 C 0.07674 0.28264 0.07795 0.27639 0.0875 0.27083 C 0.09358 0.26736 0.10625 0.2625 0.10625 0.2625 C 0.13524 0.26597 0.14392 0.26273 0.1625 0.2875 C 0.16632 0.3081 0.17413 0.31829 0.18125 0.3375 C 0.18681 0.35255 0.18628 0.36412 0.19375 0.37917 C 0.19601 0.39468 0.20087 0.40949 0.20313 0.425 C 0.20417 0.43194 0.20538 0.43889 0.20625 0.44583 C 0.20747 0.45556 0.20799 0.46528 0.20938 0.475 C 0.21007 0.48056 0.2092 0.48796 0.2125 0.49167 C 0.21753 0.49745 0.23125 0.5 0.23125 0.5 C 0.24757 0.49444 0.25035 0.49537 0.2625 0.47917 C 0.26719 0.46042 0.27622 0.4456 0.28438 0.42917 C 0.28958 0.41898 0.29323 0.40255 0.29688 0.39167 C 0.30347 0.37153 0.31372 0.35139 0.32188 0.33333 C 0.32361 0.32963 0.32378 0.32477 0.325 0.32083 C 0.33229 0.29838 0.33663 0.27454 0.34688 0.25417 C 0.34792 0.24861 0.34792 0.24236 0.35 0.2375 C 0.35226 0.23241 0.3566 0.22963 0.35938 0.225 C 0.36181 0.22106 0.36302 0.21597 0.36563 0.2125 C 0.36823 0.20903 0.37188 0.20718 0.375 0.20417 C 0.37917 0.20023 0.38281 0.19468 0.3875 0.19167 C 0.3934 0.18773 0.40625 0.18333 0.40625 0.18333 C 0.42517 0.18704 0.43368 0.18912 0.45 0.2 C 0.45208 0.20417 0.4533 0.20949 0.45625 0.2125 C 0.46927 0.22569 0.48368 0.22708 0.49375 0.24583 C 0.49948 0.25648 0.50347 0.27616 0.50625 0.2875 C 0.51128 0.30741 0.51944 0.32847 0.52813 0.34583 C 0.53177 0.37014 0.53785 0.39306 0.54375 0.41667 C 0.54514 0.42199 0.54514 0.42801 0.54688 0.43333 C 0.54844 0.43796 0.55139 0.44144 0.55313 0.44583 C 0.55451 0.44977 0.55417 0.45486 0.55625 0.45833 C 0.56111 0.46644 0.57726 0.47292 0.58438 0.47917 C 0.59167 0.47778 0.59913 0.47778 0.60625 0.475 C 0.62049 0.46921 0.61719 0.45208 0.62188 0.4375 C 0.62344 0.43287 0.62604 0.42917 0.62813 0.425 C 0.6342 0.38472 0.62674 0.42037 0.6375 0.39167 C 0.63889 0.38773 0.63854 0.38264 0.64063 0.37917 C 0.64306 0.37523 0.64688 0.37361 0.65 0.37083 C 0.65538 0.34954 0.64965 0.36574 0.6625 0.34583 C 0.67188 0.33125 0.67552 0.31898 0.6875 0.30833 C 0.71441 0.33218 0.68281 0.30046 0.7 0.32917 C 0.70243 0.3331 0.70625 0.33472 0.70938 0.3375 C 0.71493 0.34884 0.71788 0.35347 0.72188 0.36667 C 0.72431 0.37477 0.72813 0.39167 0.72813 0.39167 C 0.72517 0.45046 0.73316 0.44699 0.7125 0.47917 C 0.69896 0.50046 0.70955 0.49306 0.69375 0.5 C 0.68698 0.50903 0.68177 0.52014 0.675 0.52917 C 0.65174 0.56019 0.60486 0.55602 0.57813 0.55833 C 0.56354 0.55949 0.54896 0.56111 0.53438 0.5625 C 0.42257 0.55787 0.42569 0.55556 0.30625 0.5625 C 0.28351 0.56389 0.2592 0.575 0.2375 0.58333 C 0.22986 0.58634 0.22344 0.59398 0.21563 0.59583 C 0.2033 0.59884 0.19063 0.59861 0.17813 0.6 C 0.17396 0.60139 0.16927 0.60093 0.16563 0.60417 C 0.1625 0.60694 0.16128 0.61227 0.1592 0.61667 C 0.1474 0.64468 0.14757 0.67708 0.14375 0.70833 C 0.14479 0.73194 0.14549 0.75556 0.14688 0.77917 C 0.14757 0.79028 0.14844 0.80139 0.15 0.8125 C 0.15052 0.8169 0.15052 0.82222 0.15313 0.825 C 0.15903 0.83125 0.16788 0.83009 0.175 0.83333 C 0.17604 0.8375 0.17587 0.84282 0.17813 0.84583 C 0.1849 0.85486 0.20851 0.84699 0.21563 0.84583 C 0.22726 0.83032 0.23941 0.80787 0.25313 0.79583 C 0.25521 0.79167 0.25764 0.78773 0.25938 0.78333 C 0.26076 0.7794 0.26059 0.77454 0.2625 0.77083 C 0.26493 0.76597 0.26927 0.76319 0.27188 0.75833 C 0.27465 0.75324 0.27535 0.74676 0.27813 0.74167 C 0.28073 0.73681 0.28455 0.73356 0.2875 0.72917 C 0.29913 0.71111 0.30382 0.70486 0.31875 0.69167 C 0.32726 0.67477 0.3342 0.67292 0.34688 0.6625 C 0.35122 0.6588 0.35538 0.65463 0.35938 0.65 C 0.36267 0.64606 0.3651 0.64074 0.36875 0.6375 C 0.37535 0.63148 0.40208 0.6294 0.40313 0.62917 C 0.4125 0.63102 0.43056 0.6338 0.44063 0.6375 C 0.44705 0.63981 0.45938 0.64583 0.45938 0.64583 C 0.46146 0.65 0.46302 0.65486 0.46563 0.65833 C 0.46823 0.66181 0.47309 0.6625 0.475 0.66667 C 0.47847 0.67407 0.47917 0.68333 0.48125 0.69167 C 0.48472 0.70532 0.48889 0.71921 0.49063 0.73333 C 0.49201 0.74444 0.49201 0.75579 0.49375 0.76667 C 0.49635 0.7831 0.50226 0.80046 0.50625 0.81667 C 0.50747 0.82153 0.5125 0.82222 0.51563 0.825 C 0.5217 0.84931 0.51406 0.82708 0.52813 0.84583 C 0.54219 0.86458 0.52552 0.8544 0.54375 0.8625 C 0.5566 0.88819 0.5625 0.8787 0.5875 0.875 C 0.60417 0.86019 0.60226 0.84954 0.6125 0.82917 C 0.61354 0.82361 0.61406 0.81782 0.61563 0.8125 C 0.61719 0.80671 0.62049 0.80162 0.62188 0.79583 C 0.62361 0.78912 0.62309 0.78171 0.625 0.775 C 0.62639 0.77037 0.62934 0.7669 0.63125 0.7625 C 0.64253 0.73611 0.64201 0.7287 0.66563 0.72083 C 0.675 0.72222 0.68455 0.72199 0.69375 0.725 C 0.70365 0.72824 0.70625 0.74167 0.7125 0.75 C 0.7151 0.75347 0.71875 0.75556 0.72188 0.75833 C 0.72396 0.7625 0.72552 0.76736 0.72813 0.77083 C 0.73073 0.77431 0.73559 0.775 0.7375 0.77917 C 0.74097 0.78657 0.7401 0.79676 0.74375 0.80417 C 0.74583 0.80833 0.74792 0.8125 0.75 0.81667 C 0.74896 0.83611 0.75139 0.85648 0.74688 0.875 C 0.74375 0.88819 0.73438 0.89722 0.72813 0.90833 C 0.7158 0.93009 0.70451 0.95556 0.6875 0.97083 C 0.68542 0.975 0.6842 0.98009 0.68125 0.98333 C 0.67517 0.98981 0.65087 0.99398 0.64375 0.99583 C 0.60938 1.01875 0.64253 1 0.5625 1 C 0.54375 1 0.525 1.00278 0.50625 1.00417 C 0.36267 1.00139 0.23316 0.99653 0.09063 1 C 0.0375 0.99722 -0.00434 0.99676 -0.05312 0.975 C -0.05625 0.97083 -0.0625 0.9625 -0.0625 0.9625 " pathEditMode="relative" ptsTypes="fffffffffffffffffffffffffffffffffffffffffffffffffffffffffffffffffffffffffffffffffffffffffffffffffffffffffffffffffffffA">
                                      <p:cBhvr>
                                        <p:cTn id="11" dur="2000" fill="hold"/>
                                        <p:tgtEl>
                                          <p:spTgt spid="573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 isNarration="1">
              <p:cMediaNode vol="80000" showWhenStopped="0">
                <p:cTn id="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E180D4A7-C9FB-4DFB-919C-405C955672EB}">
      <p14:showEvtLst xmlns:p14="http://schemas.microsoft.com/office/powerpoint/2010/main">
        <p14:triggerEvt type="onClick" time="9261" objId="4"/>
      </p14:showEvtLst>
    </p:ext>
  </p:extLs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0" y="0"/>
            <a:ext cx="12192000" cy="6858000"/>
            <a:chOff x="864" y="1248"/>
            <a:chExt cx="4080" cy="2952"/>
          </a:xfrm>
        </p:grpSpPr>
        <p:pic>
          <p:nvPicPr>
            <p:cNvPr id="5" name="Picture 22" descr="cay chuoi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1248"/>
              <a:ext cx="2064" cy="1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23" descr="cay ngo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8" y="1248"/>
              <a:ext cx="2016" cy="1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24" descr="hoa rau muon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4" y="2736"/>
              <a:ext cx="2016" cy="1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25" descr="6_resize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2736"/>
              <a:ext cx="2064" cy="14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9" name="Audio 8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67510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429"/>
    </mc:Choice>
    <mc:Fallback xmlns="">
      <p:transition spd="slow" advTm="642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1924050" y="381000"/>
            <a:ext cx="8382000" cy="60960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50000">
                <a:srgbClr val="0000FF"/>
              </a:gs>
              <a:gs pos="100000">
                <a:srgbClr val="000099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pic>
        <p:nvPicPr>
          <p:cNvPr id="40963" name="Picture 3" descr="Nen trong do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 w="9525">
            <a:solidFill>
              <a:srgbClr val="00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67" name="Picture 7" descr="DSTARS-P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0" y="1219200"/>
            <a:ext cx="3810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4" name="Picture 8" descr="BIRDSW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18613" y="0"/>
            <a:ext cx="811212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8" name="Picture 12" descr="Teu dung xanh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58654">
            <a:off x="2124075" y="-1989138"/>
            <a:ext cx="1347788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3"/>
          <p:cNvSpPr>
            <a:spLocks noGrp="1" noChangeArrowheads="1"/>
          </p:cNvSpPr>
          <p:nvPr>
            <p:ph type="title"/>
          </p:nvPr>
        </p:nvSpPr>
        <p:spPr>
          <a:xfrm>
            <a:off x="3237337" y="2628899"/>
            <a:ext cx="6473333" cy="1337793"/>
          </a:xfrm>
          <a:noFill/>
        </p:spPr>
        <p:txBody>
          <a:bodyPr>
            <a:normAutofit/>
          </a:bodyPr>
          <a:lstStyle/>
          <a:p>
            <a:pPr eaLnBrk="1" hangingPunct="1"/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u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2082410"/>
      </p:ext>
    </p:extLst>
  </p:cSld>
  <p:clrMapOvr>
    <a:masterClrMapping/>
  </p:clrMapOvr>
  <p:transition advTm="7503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88889E-6 7.77778E-6 C -0.00624 0.00278 -0.01249 0.00556 -0.01874 0.00834 C -0.02499 0.01112 8.88889E-6 0.01667 8.88889E-6 0.01667 C 0.00626 0.01528 0.01251 0.01251 0.01876 0.01251 C 0.02205 0.01251 0.01268 0.01667 0.00938 0.01667 C 0.00712 0.01667 0.01355 0.0139 0.01563 0.01251 " pathEditMode="relative" ptsTypes="fffffA">
                                      <p:cBhvr>
                                        <p:cTn id="8" dur="2000" fill="hold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2.96296E-6 C -0.00486 0.01968 -0.01788 0.0338 -0.02187 0.05 C -0.02396 0.05833 -0.02448 0.06759 -0.02812 0.075 C -0.03021 0.07917 -0.03281 0.08287 -0.03437 0.0875 C -0.04427 0.11713 -0.04549 0.14884 -0.05312 0.17917 C -0.05278 0.18704 -0.05434 0.23426 -0.04687 0.25417 C -0.04514 0.25856 -0.04219 0.26204 -0.04062 0.26667 C -0.03073 0.2963 -0.03351 0.3213 -0.00625 0.33333 C 0.00625 0.33194 0.01892 0.33218 0.03125 0.32917 C 0.04288 0.32616 0.05955 0.30208 0.06875 0.29167 C 0.07674 0.28264 0.07795 0.27639 0.0875 0.27083 C 0.09358 0.26736 0.10625 0.2625 0.10625 0.2625 C 0.13524 0.26597 0.14392 0.26273 0.1625 0.2875 C 0.16632 0.3081 0.17413 0.31829 0.18125 0.3375 C 0.18681 0.35255 0.18628 0.36412 0.19375 0.37917 C 0.19601 0.39468 0.20087 0.40949 0.20313 0.425 C 0.20417 0.43194 0.20538 0.43889 0.20625 0.44583 C 0.20747 0.45556 0.20799 0.46528 0.20938 0.475 C 0.21007 0.48056 0.2092 0.48796 0.2125 0.49167 C 0.21753 0.49745 0.23125 0.5 0.23125 0.5 C 0.24757 0.49444 0.25035 0.49537 0.2625 0.47917 C 0.26719 0.46042 0.27622 0.4456 0.28438 0.42917 C 0.28958 0.41898 0.29323 0.40255 0.29688 0.39167 C 0.30347 0.37153 0.31372 0.35139 0.32188 0.33333 C 0.32361 0.32963 0.32378 0.32477 0.325 0.32083 C 0.33229 0.29838 0.33663 0.27454 0.34688 0.25417 C 0.34792 0.24861 0.34792 0.24236 0.35 0.2375 C 0.35226 0.23241 0.3566 0.22963 0.35938 0.225 C 0.36181 0.22106 0.36302 0.21597 0.36563 0.2125 C 0.36823 0.20903 0.37188 0.20718 0.375 0.20417 C 0.37917 0.20023 0.38281 0.19468 0.3875 0.19167 C 0.3934 0.18773 0.40625 0.18333 0.40625 0.18333 C 0.42517 0.18704 0.43368 0.18912 0.45 0.2 C 0.45208 0.20417 0.4533 0.20949 0.45625 0.2125 C 0.46927 0.22569 0.48368 0.22708 0.49375 0.24583 C 0.49948 0.25648 0.50347 0.27616 0.50625 0.2875 C 0.51128 0.30741 0.51944 0.32847 0.52813 0.34583 C 0.53177 0.37014 0.53785 0.39306 0.54375 0.41667 C 0.54514 0.42199 0.54514 0.42801 0.54688 0.43333 C 0.54844 0.43796 0.55139 0.44144 0.55313 0.44583 C 0.55451 0.44977 0.55417 0.45486 0.55625 0.45833 C 0.56111 0.46644 0.57726 0.47292 0.58438 0.47917 C 0.59167 0.47778 0.59913 0.47778 0.60625 0.475 C 0.62049 0.46921 0.61719 0.45208 0.62188 0.4375 C 0.62344 0.43287 0.62604 0.42917 0.62813 0.425 C 0.6342 0.38472 0.62674 0.42037 0.6375 0.39167 C 0.63889 0.38773 0.63854 0.38264 0.64063 0.37917 C 0.64306 0.37523 0.64688 0.37361 0.65 0.37083 C 0.65538 0.34954 0.64965 0.36574 0.6625 0.34583 C 0.67188 0.33125 0.67552 0.31898 0.6875 0.30833 C 0.71441 0.33218 0.68281 0.30046 0.7 0.32917 C 0.70243 0.3331 0.70625 0.33472 0.70938 0.3375 C 0.71493 0.34884 0.71788 0.35347 0.72188 0.36667 C 0.72431 0.37477 0.72813 0.39167 0.72813 0.39167 C 0.72517 0.45046 0.73316 0.44699 0.7125 0.47917 C 0.69896 0.50046 0.70955 0.49306 0.69375 0.5 C 0.68698 0.50903 0.68177 0.52014 0.675 0.52917 C 0.65174 0.56019 0.60486 0.55602 0.57813 0.55833 C 0.56354 0.55949 0.54896 0.56111 0.53438 0.5625 C 0.42257 0.55787 0.42569 0.55556 0.30625 0.5625 C 0.28351 0.56389 0.2592 0.575 0.2375 0.58333 C 0.22986 0.58634 0.22344 0.59398 0.21563 0.59583 C 0.2033 0.59884 0.19063 0.59861 0.17813 0.6 C 0.17396 0.60139 0.16927 0.60093 0.16563 0.60417 C 0.1625 0.60694 0.16128 0.61227 0.1592 0.61667 C 0.1474 0.64468 0.14757 0.67708 0.14375 0.70833 C 0.14479 0.73194 0.14549 0.75556 0.14688 0.77917 C 0.14757 0.79028 0.14844 0.80139 0.15 0.8125 C 0.15052 0.8169 0.15052 0.82222 0.15313 0.825 C 0.15903 0.83125 0.16788 0.83009 0.175 0.83333 C 0.17604 0.8375 0.17587 0.84282 0.17813 0.84583 C 0.1849 0.85486 0.20851 0.84699 0.21563 0.84583 C 0.22726 0.83032 0.23941 0.80787 0.25313 0.79583 C 0.25521 0.79167 0.25764 0.78773 0.25938 0.78333 C 0.26076 0.7794 0.26059 0.77454 0.2625 0.77083 C 0.26493 0.76597 0.26927 0.76319 0.27188 0.75833 C 0.27465 0.75324 0.27535 0.74676 0.27813 0.74167 C 0.28073 0.73681 0.28455 0.73356 0.2875 0.72917 C 0.29913 0.71111 0.30382 0.70486 0.31875 0.69167 C 0.32726 0.67477 0.3342 0.67292 0.34688 0.6625 C 0.35122 0.6588 0.35538 0.65463 0.35938 0.65 C 0.36267 0.64606 0.3651 0.64074 0.36875 0.6375 C 0.37535 0.63148 0.40208 0.6294 0.40313 0.62917 C 0.4125 0.63102 0.43056 0.6338 0.44063 0.6375 C 0.44705 0.63981 0.45938 0.64583 0.45938 0.64583 C 0.46146 0.65 0.46302 0.65486 0.46563 0.65833 C 0.46823 0.66181 0.47309 0.6625 0.475 0.66667 C 0.47847 0.67407 0.47917 0.68333 0.48125 0.69167 C 0.48472 0.70532 0.48889 0.71921 0.49063 0.73333 C 0.49201 0.74444 0.49201 0.75579 0.49375 0.76667 C 0.49635 0.7831 0.50226 0.80046 0.50625 0.81667 C 0.50747 0.82153 0.5125 0.82222 0.51563 0.825 C 0.5217 0.84931 0.51406 0.82708 0.52813 0.84583 C 0.54219 0.86458 0.52552 0.8544 0.54375 0.8625 C 0.5566 0.88819 0.5625 0.8787 0.5875 0.875 C 0.60417 0.86019 0.60226 0.84954 0.6125 0.82917 C 0.61354 0.82361 0.61406 0.81782 0.61563 0.8125 C 0.61719 0.80671 0.62049 0.80162 0.62188 0.79583 C 0.62361 0.78912 0.62309 0.78171 0.625 0.775 C 0.62639 0.77037 0.62934 0.7669 0.63125 0.7625 C 0.64253 0.73611 0.64201 0.7287 0.66563 0.72083 C 0.675 0.72222 0.68455 0.72199 0.69375 0.725 C 0.70365 0.72824 0.70625 0.74167 0.7125 0.75 C 0.7151 0.75347 0.71875 0.75556 0.72188 0.75833 C 0.72396 0.7625 0.72552 0.76736 0.72813 0.77083 C 0.73073 0.77431 0.73559 0.775 0.7375 0.77917 C 0.74097 0.78657 0.7401 0.79676 0.74375 0.80417 C 0.74583 0.80833 0.74792 0.8125 0.75 0.81667 C 0.74896 0.83611 0.75139 0.85648 0.74688 0.875 C 0.74375 0.88819 0.73438 0.89722 0.72813 0.90833 C 0.7158 0.93009 0.70451 0.95556 0.6875 0.97083 C 0.68542 0.975 0.6842 0.98009 0.68125 0.98333 C 0.67517 0.98981 0.65087 0.99398 0.64375 0.99583 C 0.60938 1.01875 0.64253 1 0.5625 1 C 0.54375 1 0.525 1.00278 0.50625 1.00417 C 0.36267 1.00139 0.23316 0.99653 0.09063 1 C 0.0375 0.99722 -0.00434 0.99676 -0.05312 0.975 C -0.05625 0.97083 -0.0625 0.9625 -0.0625 0.9625 " pathEditMode="relative" ptsTypes="fffffffffffffffffffffffffffffffffffffffffffffffffffffffffffffffffffffffffffffffffffffffffffffffffffffffffffffffffffffA">
                                      <p:cBhvr>
                                        <p:cTn id="11" dur="2000" fill="hold"/>
                                        <p:tgtEl>
                                          <p:spTgt spid="604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6" descr="NHA-NONG-THON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4851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936"/>
    </mc:Choice>
    <mc:Fallback xmlns="">
      <p:transition spd="slow" advTm="893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6" descr="NHA-NONG-THON"/>
          <p:cNvPicPr>
            <a:picLocks noGrp="1" noChangeAspect="1" noChangeArrowheads="1"/>
          </p:cNvPicPr>
          <p:nvPr>
            <p:ph idx="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2521143" y="12243"/>
            <a:ext cx="7149714" cy="101566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000" b="0" cap="none" spc="0" dirty="0" err="1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6000" b="0" cap="none" spc="0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0" cap="none" spc="0" dirty="0" err="1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6000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6000" dirty="0" err="1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6000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6000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ôi</a:t>
            </a:r>
            <a:endParaRPr lang="en-US" sz="6000" b="0" cap="none" spc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NhaCuaToi-QuynhTrang-3676864_hq (mp3cut.net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343437" y="5944673"/>
            <a:ext cx="609600" cy="609600"/>
          </a:xfrm>
          <a:prstGeom prst="rect">
            <a:avLst/>
          </a:prstGeom>
        </p:spPr>
      </p:pic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4181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1159"/>
    </mc:Choice>
    <mc:Fallback xmlns="">
      <p:transition spd="slow" advTm="6115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7" dur="44068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audio>
              <p:cMediaNode vol="80000">
                <p:cTn id="1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E180D4A7-C9FB-4DFB-919C-405C955672EB}">
      <p14:showEvtLst xmlns:p14="http://schemas.microsoft.com/office/powerpoint/2010/main">
        <p14:playEvt time="2788" objId="6"/>
        <p14:stopEvt time="47076" objId="6"/>
      </p14:showEvtLst>
    </p:ext>
  </p:extLs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gradFill rotWithShape="1">
            <a:gsLst>
              <a:gs pos="0">
                <a:srgbClr val="000099"/>
              </a:gs>
              <a:gs pos="50000">
                <a:srgbClr val="0000FF"/>
              </a:gs>
              <a:gs pos="100000">
                <a:srgbClr val="000099"/>
              </a:gs>
            </a:gsLst>
            <a:lin ang="5400000" scaled="1"/>
          </a:gra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0000FF"/>
            </a:extrusionClr>
            <a:contourClr>
              <a:srgbClr val="000099"/>
            </a:contourClr>
          </a:sp3d>
        </p:spPr>
        <p:txBody>
          <a:bodyPr wrap="none" anchor="ctr">
            <a:flatTx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sp>
        <p:nvSpPr>
          <p:cNvPr id="43011" name="WordArt 3"/>
          <p:cNvSpPr>
            <a:spLocks noChangeArrowheads="1" noChangeShapeType="1" noTextEdit="1"/>
          </p:cNvSpPr>
          <p:nvPr/>
        </p:nvSpPr>
        <p:spPr bwMode="auto">
          <a:xfrm>
            <a:off x="3429000" y="1447800"/>
            <a:ext cx="5334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>
                <a:ln w="19050">
                  <a:solidFill>
                    <a:srgbClr val="009900"/>
                  </a:solidFill>
                  <a:round/>
                  <a:headEnd type="none" w="sm" len="sm"/>
                  <a:tailEnd type="none" w="sm" len="sm"/>
                </a:ln>
                <a:solidFill>
                  <a:srgbClr val="00FF00"/>
                </a:solidFill>
                <a:effectLst>
                  <a:outerShdw dist="63500" dir="2212194" algn="ctr" rotWithShape="0">
                    <a:schemeClr val="bg1">
                      <a:alpha val="50000"/>
                    </a:schemeClr>
                  </a:outerShdw>
                </a:effectLst>
                <a:latin typeface=".VnArial" panose="020B7200000000000000" pitchFamily="34" charset="0"/>
              </a:rPr>
              <a:t>D¹y trÎ ®äc thuéc bµi th¬:</a:t>
            </a:r>
          </a:p>
        </p:txBody>
      </p:sp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1676400" y="6248400"/>
            <a:ext cx="8763000" cy="609600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100000">
                <a:srgbClr val="0080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pic>
        <p:nvPicPr>
          <p:cNvPr id="38917" name="Picture 5" descr="BL00122_"/>
          <p:cNvPicPr>
            <a:picLocks noChangeAspect="1" noChangeArrowheads="1"/>
          </p:cNvPicPr>
          <p:nvPr/>
        </p:nvPicPr>
        <p:blipFill>
          <a:blip r:embed="rId4" cstate="print">
            <a:lum contras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3200401"/>
            <a:ext cx="2819400" cy="317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8" name="Picture 6" descr="FLOWERS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1" y="5867401"/>
            <a:ext cx="454025" cy="61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9" name="Picture 7" descr="FLOWERS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1" y="5867400"/>
            <a:ext cx="454025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0" name="Picture 8" descr="FLOWERS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0239" y="5868989"/>
            <a:ext cx="454025" cy="617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1" name="Picture 9" descr="FLOWERS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1" y="5867400"/>
            <a:ext cx="454025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2" name="Picture 10" descr="FLOWERS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1" y="5867400"/>
            <a:ext cx="454025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3" name="Picture 11" descr="FLOWERS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1" y="5943600"/>
            <a:ext cx="454025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4" name="Picture 12" descr="FLOWERS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1" y="5943600"/>
            <a:ext cx="454025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5" name="Picture 13" descr="FLOWERS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1" y="5867400"/>
            <a:ext cx="454025" cy="617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22" name="WordArt 14"/>
          <p:cNvSpPr>
            <a:spLocks noChangeArrowheads="1" noChangeShapeType="1" noTextEdit="1"/>
          </p:cNvSpPr>
          <p:nvPr/>
        </p:nvSpPr>
        <p:spPr bwMode="auto">
          <a:xfrm>
            <a:off x="5715000" y="5257800"/>
            <a:ext cx="3810000" cy="3810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BR" sz="3600" b="1" i="1" kern="10">
                <a:solidFill>
                  <a:srgbClr val="FFFFFF"/>
                </a:solidFill>
                <a:effectLst>
                  <a:outerShdw dist="35921" dir="2700000" algn="ctr" rotWithShape="0">
                    <a:schemeClr val="bg1">
                      <a:alpha val="79999"/>
                    </a:schemeClr>
                  </a:outerShdw>
                </a:effectLst>
                <a:latin typeface=".VnTime" panose="020B7200000000000000" pitchFamily="34" charset="0"/>
              </a:rPr>
              <a:t>T¸c gi¶ : §oµn ThÞ Lam LuyÕn</a:t>
            </a:r>
            <a:endParaRPr lang="en-US" sz="3600" b="1" i="1" kern="10">
              <a:solidFill>
                <a:srgbClr val="FFFFFF"/>
              </a:solidFill>
              <a:effectLst>
                <a:outerShdw dist="35921" dir="2700000" algn="ctr" rotWithShape="0">
                  <a:schemeClr val="bg1">
                    <a:alpha val="79999"/>
                  </a:schemeClr>
                </a:outerShdw>
              </a:effectLst>
              <a:latin typeface=".VnTime" panose="020B7200000000000000" pitchFamily="34" charset="0"/>
            </a:endParaRPr>
          </a:p>
        </p:txBody>
      </p:sp>
      <p:pic>
        <p:nvPicPr>
          <p:cNvPr id="43023" name="Picture 15" descr="2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286001"/>
            <a:ext cx="5543550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24" name="Picture 16" descr="DSTARS-P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144000" y="685800"/>
            <a:ext cx="45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25" name="Picture 17" descr="DSTARS-P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209800" y="609600"/>
            <a:ext cx="45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26" name="Picture 18" descr="DSTARS-P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791200" y="457200"/>
            <a:ext cx="457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5606819"/>
      </p:ext>
    </p:extLst>
  </p:cSld>
  <p:clrMapOvr>
    <a:masterClrMapping/>
  </p:clrMapOvr>
  <p:transition advTm="6019"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10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10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10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10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1000"/>
                                        <p:tgtEl>
                                          <p:spTgt spid="38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10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1000"/>
                                        <p:tgtEl>
                                          <p:spTgt spid="3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4" dur="10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343025" y="1"/>
            <a:ext cx="9144000" cy="7173913"/>
          </a:xfrm>
        </p:spPr>
        <p:txBody>
          <a:bodyPr/>
          <a:lstStyle/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pt-BR" sz="3200" b="1" dirty="0">
                <a:solidFill>
                  <a:srgbClr val="FF3300"/>
                </a:solidFill>
              </a:rPr>
              <a:t>EM YÊU NHÀ EM</a:t>
            </a:r>
          </a:p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pt-BR" sz="2800" b="1" dirty="0">
                <a:solidFill>
                  <a:srgbClr val="000099"/>
                </a:solidFill>
              </a:rPr>
              <a:t>Chẳng đâu bằng chính         em</a:t>
            </a:r>
          </a:p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pt-BR" sz="2800" b="1" dirty="0">
                <a:solidFill>
                  <a:srgbClr val="000099"/>
                </a:solidFill>
              </a:rPr>
              <a:t>Có đàn           sẻ bên thềm líu lo</a:t>
            </a:r>
          </a:p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pt-BR" sz="2800" b="1" dirty="0">
                <a:solidFill>
                  <a:srgbClr val="000099"/>
                </a:solidFill>
              </a:rPr>
              <a:t>Có nàng         mái hoa mơ</a:t>
            </a:r>
            <a:endParaRPr lang="en-US" sz="2800" b="1" dirty="0">
              <a:solidFill>
                <a:srgbClr val="000099"/>
              </a:solidFill>
            </a:endParaRPr>
          </a:p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en-US" sz="2800" b="1" dirty="0" err="1">
                <a:solidFill>
                  <a:srgbClr val="000099"/>
                </a:solidFill>
              </a:rPr>
              <a:t>Cục</a:t>
            </a:r>
            <a:r>
              <a:rPr lang="en-US" sz="2800" b="1" dirty="0">
                <a:solidFill>
                  <a:srgbClr val="000099"/>
                </a:solidFill>
              </a:rPr>
              <a:t> ta, </a:t>
            </a:r>
            <a:r>
              <a:rPr lang="en-US" sz="2800" b="1" dirty="0" err="1">
                <a:solidFill>
                  <a:srgbClr val="000099"/>
                </a:solidFill>
              </a:rPr>
              <a:t>cục</a:t>
            </a:r>
            <a:r>
              <a:rPr lang="en-US" sz="2800" b="1" dirty="0">
                <a:solidFill>
                  <a:srgbClr val="000099"/>
                </a:solidFill>
              </a:rPr>
              <a:t> </a:t>
            </a:r>
            <a:r>
              <a:rPr lang="en-US" sz="2800" b="1" dirty="0" err="1">
                <a:solidFill>
                  <a:srgbClr val="000099"/>
                </a:solidFill>
              </a:rPr>
              <a:t>tác</a:t>
            </a:r>
            <a:r>
              <a:rPr lang="en-US" sz="2800" b="1" dirty="0">
                <a:solidFill>
                  <a:srgbClr val="000099"/>
                </a:solidFill>
              </a:rPr>
              <a:t> </a:t>
            </a:r>
            <a:r>
              <a:rPr lang="en-US" sz="2800" b="1" dirty="0" err="1">
                <a:solidFill>
                  <a:srgbClr val="000099"/>
                </a:solidFill>
              </a:rPr>
              <a:t>khi</a:t>
            </a:r>
            <a:r>
              <a:rPr lang="en-US" sz="2800" b="1" dirty="0">
                <a:solidFill>
                  <a:srgbClr val="000099"/>
                </a:solidFill>
              </a:rPr>
              <a:t> </a:t>
            </a:r>
            <a:r>
              <a:rPr lang="en-US" sz="2800" b="1" dirty="0" err="1">
                <a:solidFill>
                  <a:srgbClr val="000099"/>
                </a:solidFill>
              </a:rPr>
              <a:t>vừa</a:t>
            </a:r>
            <a:r>
              <a:rPr lang="en-US" sz="2800" b="1" dirty="0">
                <a:solidFill>
                  <a:srgbClr val="000099"/>
                </a:solidFill>
              </a:rPr>
              <a:t> </a:t>
            </a:r>
            <a:r>
              <a:rPr lang="en-US" sz="2800" b="1" dirty="0" err="1">
                <a:solidFill>
                  <a:srgbClr val="000099"/>
                </a:solidFill>
              </a:rPr>
              <a:t>đẻ</a:t>
            </a:r>
            <a:r>
              <a:rPr lang="en-US" sz="2800" b="1" dirty="0">
                <a:solidFill>
                  <a:srgbClr val="000099"/>
                </a:solidFill>
              </a:rPr>
              <a:t> </a:t>
            </a:r>
            <a:r>
              <a:rPr lang="en-US" sz="2800" b="1" dirty="0" err="1">
                <a:solidFill>
                  <a:srgbClr val="000099"/>
                </a:solidFill>
              </a:rPr>
              <a:t>xong</a:t>
            </a:r>
            <a:endParaRPr lang="en-US" sz="2800" b="1" dirty="0">
              <a:solidFill>
                <a:srgbClr val="000099"/>
              </a:solidFill>
            </a:endParaRPr>
          </a:p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en-US" sz="2800" b="1" dirty="0" err="1">
                <a:solidFill>
                  <a:srgbClr val="000099"/>
                </a:solidFill>
              </a:rPr>
              <a:t>Có</a:t>
            </a:r>
            <a:r>
              <a:rPr lang="en-US" sz="2800" b="1" dirty="0">
                <a:solidFill>
                  <a:srgbClr val="000099"/>
                </a:solidFill>
              </a:rPr>
              <a:t> </a:t>
            </a:r>
            <a:r>
              <a:rPr lang="en-US" sz="2800" b="1" dirty="0" err="1">
                <a:solidFill>
                  <a:srgbClr val="000099"/>
                </a:solidFill>
              </a:rPr>
              <a:t>bà</a:t>
            </a:r>
            <a:r>
              <a:rPr lang="en-US" sz="2800" b="1" dirty="0">
                <a:solidFill>
                  <a:srgbClr val="000099"/>
                </a:solidFill>
              </a:rPr>
              <a:t>          </a:t>
            </a:r>
            <a:r>
              <a:rPr lang="en-US" sz="2800" b="1" dirty="0" err="1">
                <a:solidFill>
                  <a:srgbClr val="000099"/>
                </a:solidFill>
              </a:rPr>
              <a:t>mật</a:t>
            </a:r>
            <a:r>
              <a:rPr lang="en-US" sz="2800" b="1" dirty="0">
                <a:solidFill>
                  <a:srgbClr val="000099"/>
                </a:solidFill>
              </a:rPr>
              <a:t> </a:t>
            </a:r>
            <a:r>
              <a:rPr lang="en-US" sz="2800" b="1" dirty="0" err="1">
                <a:solidFill>
                  <a:srgbClr val="000099"/>
                </a:solidFill>
              </a:rPr>
              <a:t>lưng</a:t>
            </a:r>
            <a:r>
              <a:rPr lang="en-US" sz="2800" b="1" dirty="0">
                <a:solidFill>
                  <a:srgbClr val="000099"/>
                </a:solidFill>
              </a:rPr>
              <a:t> </a:t>
            </a:r>
            <a:r>
              <a:rPr lang="en-US" sz="2800" b="1" dirty="0" err="1">
                <a:solidFill>
                  <a:srgbClr val="000099"/>
                </a:solidFill>
              </a:rPr>
              <a:t>ong</a:t>
            </a:r>
            <a:endParaRPr lang="en-US" sz="2800" b="1" dirty="0">
              <a:solidFill>
                <a:srgbClr val="000099"/>
              </a:solidFill>
            </a:endParaRPr>
          </a:p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en-US" sz="2800" b="1" dirty="0" err="1">
                <a:solidFill>
                  <a:srgbClr val="000099"/>
                </a:solidFill>
              </a:rPr>
              <a:t>Có</a:t>
            </a:r>
            <a:r>
              <a:rPr lang="en-US" sz="2800" b="1" dirty="0">
                <a:solidFill>
                  <a:srgbClr val="000099"/>
                </a:solidFill>
              </a:rPr>
              <a:t> </a:t>
            </a:r>
            <a:r>
              <a:rPr lang="en-US" sz="2800" b="1" dirty="0" err="1">
                <a:solidFill>
                  <a:srgbClr val="000099"/>
                </a:solidFill>
              </a:rPr>
              <a:t>ông</a:t>
            </a:r>
            <a:r>
              <a:rPr lang="en-US" sz="2800" b="1" dirty="0">
                <a:solidFill>
                  <a:srgbClr val="000099"/>
                </a:solidFill>
              </a:rPr>
              <a:t>          </a:t>
            </a:r>
            <a:r>
              <a:rPr lang="en-US" sz="2800" b="1" dirty="0" err="1">
                <a:solidFill>
                  <a:srgbClr val="000099"/>
                </a:solidFill>
              </a:rPr>
              <a:t>bắp</a:t>
            </a:r>
            <a:r>
              <a:rPr lang="en-US" sz="2800" b="1" dirty="0">
                <a:solidFill>
                  <a:srgbClr val="000099"/>
                </a:solidFill>
              </a:rPr>
              <a:t> </a:t>
            </a:r>
            <a:r>
              <a:rPr lang="en-US" sz="2800" b="1" dirty="0" err="1">
                <a:solidFill>
                  <a:srgbClr val="000099"/>
                </a:solidFill>
              </a:rPr>
              <a:t>râu</a:t>
            </a:r>
            <a:r>
              <a:rPr lang="en-US" sz="2800" b="1" dirty="0">
                <a:solidFill>
                  <a:srgbClr val="000099"/>
                </a:solidFill>
              </a:rPr>
              <a:t> </a:t>
            </a:r>
            <a:r>
              <a:rPr lang="en-US" sz="2800" b="1" dirty="0" err="1">
                <a:solidFill>
                  <a:srgbClr val="000099"/>
                </a:solidFill>
              </a:rPr>
              <a:t>hồng</a:t>
            </a:r>
            <a:r>
              <a:rPr lang="en-US" sz="2800" b="1" dirty="0">
                <a:solidFill>
                  <a:srgbClr val="000099"/>
                </a:solidFill>
              </a:rPr>
              <a:t> </a:t>
            </a:r>
            <a:r>
              <a:rPr lang="en-US" sz="2800" b="1" dirty="0" err="1">
                <a:solidFill>
                  <a:srgbClr val="000099"/>
                </a:solidFill>
              </a:rPr>
              <a:t>như</a:t>
            </a:r>
            <a:r>
              <a:rPr lang="en-US" sz="2800" b="1" dirty="0">
                <a:solidFill>
                  <a:srgbClr val="000099"/>
                </a:solidFill>
              </a:rPr>
              <a:t> </a:t>
            </a:r>
            <a:r>
              <a:rPr lang="en-US" sz="2800" b="1" dirty="0" err="1">
                <a:solidFill>
                  <a:srgbClr val="000099"/>
                </a:solidFill>
              </a:rPr>
              <a:t>tơ</a:t>
            </a:r>
            <a:endParaRPr lang="pt-BR" sz="2800" b="1" dirty="0">
              <a:solidFill>
                <a:srgbClr val="000099"/>
              </a:solidFill>
            </a:endParaRPr>
          </a:p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pt-BR" sz="2800" b="1" dirty="0">
                <a:solidFill>
                  <a:srgbClr val="000099"/>
                </a:solidFill>
              </a:rPr>
              <a:t>Có ao          với           cờ</a:t>
            </a:r>
          </a:p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pt-BR" sz="2800" b="1" dirty="0">
                <a:solidFill>
                  <a:srgbClr val="000099"/>
                </a:solidFill>
              </a:rPr>
              <a:t>Em là chị tấm đợi chờ bóng lên</a:t>
            </a:r>
          </a:p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pt-BR" sz="2800" b="1" dirty="0">
                <a:solidFill>
                  <a:srgbClr val="000099"/>
                </a:solidFill>
              </a:rPr>
              <a:t>Có đầm ngào ngạt </a:t>
            </a:r>
            <a:r>
              <a:rPr lang="pt-BR" sz="2800" b="1" dirty="0" smtClean="0">
                <a:solidFill>
                  <a:srgbClr val="000099"/>
                </a:solidFill>
              </a:rPr>
              <a:t>hương</a:t>
            </a:r>
            <a:endParaRPr lang="pt-BR" sz="2800" b="1" dirty="0">
              <a:solidFill>
                <a:srgbClr val="000099"/>
              </a:solidFill>
            </a:endParaRPr>
          </a:p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pt-BR" sz="2800" b="1" dirty="0">
                <a:solidFill>
                  <a:srgbClr val="000099"/>
                </a:solidFill>
              </a:rPr>
              <a:t>        con học nhạc,       mèn ngâm thơ</a:t>
            </a:r>
          </a:p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pt-BR" sz="2800" b="1" dirty="0">
                <a:solidFill>
                  <a:srgbClr val="000099"/>
                </a:solidFill>
              </a:rPr>
              <a:t>Dù đi xa thật là xa</a:t>
            </a:r>
          </a:p>
          <a:p>
            <a:pPr lvl="2" algn="ctr" eaLnBrk="1" hangingPunct="1">
              <a:lnSpc>
                <a:spcPct val="90000"/>
              </a:lnSpc>
              <a:buFontTx/>
              <a:buNone/>
            </a:pPr>
            <a:r>
              <a:rPr lang="pt-BR" sz="2800" b="1" dirty="0">
                <a:solidFill>
                  <a:srgbClr val="000099"/>
                </a:solidFill>
              </a:rPr>
              <a:t>Chẳng đâu vui được như      </a:t>
            </a:r>
            <a:r>
              <a:rPr lang="pt-BR" sz="2800" b="1" dirty="0" smtClean="0">
                <a:solidFill>
                  <a:srgbClr val="000099"/>
                </a:solidFill>
              </a:rPr>
              <a:t>    của </a:t>
            </a:r>
            <a:endParaRPr lang="pt-BR" sz="2800" b="1" dirty="0">
              <a:solidFill>
                <a:srgbClr val="000099"/>
              </a:solidFill>
            </a:endParaRPr>
          </a:p>
          <a:p>
            <a:pPr lvl="2" algn="r" eaLnBrk="1" hangingPunct="1">
              <a:lnSpc>
                <a:spcPct val="90000"/>
              </a:lnSpc>
              <a:buFontTx/>
              <a:buNone/>
            </a:pPr>
            <a:r>
              <a:rPr lang="pt-BR" sz="2800" b="1" dirty="0">
                <a:solidFill>
                  <a:srgbClr val="FF3300"/>
                </a:solidFill>
              </a:rPr>
              <a:t>Đoàn Thị Lam Luyến</a:t>
            </a:r>
            <a:endParaRPr lang="en-US" sz="2800" b="1" dirty="0">
              <a:solidFill>
                <a:srgbClr val="FF3300"/>
              </a:solidFill>
            </a:endParaRPr>
          </a:p>
        </p:txBody>
      </p:sp>
      <p:pic>
        <p:nvPicPr>
          <p:cNvPr id="37891" name="Picture 3" descr="bietthu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6014" y="403225"/>
            <a:ext cx="500062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2" name="Picture 4" descr="16695_chim%20se_03_655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376" y="908050"/>
            <a:ext cx="576263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3" name="Picture 5" descr="IMG_11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2000" y="1327151"/>
            <a:ext cx="541338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4" name="Picture 6" descr="chuôi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6713" y="2349501"/>
            <a:ext cx="577850" cy="409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5" name="Picture 7" descr="ngô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4210" y="2770737"/>
            <a:ext cx="649287" cy="37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6" name="Picture 8" descr="rau-muong_8-9100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4662" y="3230564"/>
            <a:ext cx="72072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8" name="Picture 10" descr="tamtay.vn - photo - Ao Sen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5958" y="4083619"/>
            <a:ext cx="792162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9" name="Picture 11" descr="bietthu5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6742" y="5304234"/>
            <a:ext cx="609216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00" name="imgb" descr="1DeNauVaCayDanPs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7953" y="4413702"/>
            <a:ext cx="4191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02" name="Picture 14" descr="P101008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78575" y="5242774"/>
            <a:ext cx="541943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03" name="Picture 15" descr="256-frogrockw"/>
          <p:cNvPicPr>
            <a:picLocks noChangeAspect="1" noChangeArrowheads="1" noCrop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6186" y="4327301"/>
            <a:ext cx="852488" cy="7490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906" name="Picture 18" descr="ca co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9705" y="3145387"/>
            <a:ext cx="837037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5371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0520"/>
    </mc:Choice>
    <mc:Fallback xmlns="">
      <p:transition spd="slow" advTm="5052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78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78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378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378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37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37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37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378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37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37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2000" fill="hold"/>
                                        <p:tgtEl>
                                          <p:spTgt spid="37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378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378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378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378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378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378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378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2000" fill="hold"/>
                                        <p:tgtEl>
                                          <p:spTgt spid="378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378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378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378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378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378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378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378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0" fill="hold"/>
                                        <p:tgtEl>
                                          <p:spTgt spid="378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2000"/>
                                        <p:tgtEl>
                                          <p:spTgt spid="3789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3789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3789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3789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2000"/>
                                        <p:tgtEl>
                                          <p:spTgt spid="3789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3789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2000" fill="hold"/>
                                        <p:tgtEl>
                                          <p:spTgt spid="3789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000" fill="hold"/>
                                        <p:tgtEl>
                                          <p:spTgt spid="3789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3789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2000" fill="hold"/>
                                        <p:tgtEl>
                                          <p:spTgt spid="3789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3789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3789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2000"/>
                                        <p:tgtEl>
                                          <p:spTgt spid="3789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3789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000" fill="hold"/>
                                        <p:tgtEl>
                                          <p:spTgt spid="3789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000" fill="hold"/>
                                        <p:tgtEl>
                                          <p:spTgt spid="3789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2000"/>
                                        <p:tgtEl>
                                          <p:spTgt spid="3789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4300"/>
                            </p:stCondLst>
                            <p:childTnLst>
                              <p:par>
                                <p:cTn id="9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4800"/>
                            </p:stCondLst>
                            <p:childTnLst>
                              <p:par>
                                <p:cTn id="9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20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6800"/>
                            </p:stCondLst>
                            <p:childTnLst>
                              <p:par>
                                <p:cTn id="10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10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7800"/>
                            </p:stCondLst>
                            <p:childTnLst>
                              <p:par>
                                <p:cTn id="10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6" dur="1000"/>
                                        <p:tgtEl>
                                          <p:spTgt spid="3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8800"/>
                            </p:stCondLst>
                            <p:childTnLst>
                              <p:par>
                                <p:cTn id="10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10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9800"/>
                            </p:stCondLst>
                            <p:childTnLst>
                              <p:par>
                                <p:cTn id="11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4" dur="1000"/>
                                        <p:tgtEl>
                                          <p:spTgt spid="37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0800"/>
                            </p:stCondLst>
                            <p:childTnLst>
                              <p:par>
                                <p:cTn id="1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8" dur="500"/>
                                        <p:tgtEl>
                                          <p:spTgt spid="37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11300"/>
                            </p:stCondLst>
                            <p:childTnLst>
                              <p:par>
                                <p:cTn id="12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10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2300"/>
                            </p:stCondLst>
                            <p:childTnLst>
                              <p:par>
                                <p:cTn id="1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37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37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12800"/>
                            </p:stCondLst>
                            <p:childTnLst>
                              <p:par>
                                <p:cTn id="1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37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13300"/>
                            </p:stCondLst>
                            <p:childTnLst>
                              <p:par>
                                <p:cTn id="13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5" dur="1000"/>
                                        <p:tgtEl>
                                          <p:spTgt spid="3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14300"/>
                            </p:stCondLst>
                            <p:childTnLst>
                              <p:par>
                                <p:cTn id="13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9" dur="500"/>
                                        <p:tgtEl>
                                          <p:spTgt spid="37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4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37890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28577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503"/>
    </mc:Choice>
    <mc:Fallback xmlns="">
      <p:transition spd="slow" advTm="1250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3276600" y="2209801"/>
            <a:ext cx="4800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sz="1800"/>
          </a:p>
        </p:txBody>
      </p:sp>
      <p:pic>
        <p:nvPicPr>
          <p:cNvPr id="41987" name="Picture 3" descr="Anh dep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64" name="WordArt 4"/>
          <p:cNvSpPr>
            <a:spLocks noChangeArrowheads="1" noChangeShapeType="1" noTextEdit="1"/>
          </p:cNvSpPr>
          <p:nvPr/>
        </p:nvSpPr>
        <p:spPr bwMode="auto">
          <a:xfrm>
            <a:off x="3359151" y="2708275"/>
            <a:ext cx="5184775" cy="1295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 smtClean="0">
                <a:ln w="12700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600" kern="10" dirty="0" smtClean="0">
                <a:ln w="12700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 smtClean="0">
                <a:ln w="12700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úc</a:t>
            </a:r>
            <a:endParaRPr lang="en-US" sz="3600" kern="10" dirty="0">
              <a:ln w="12700">
                <a:solidFill>
                  <a:srgbClr val="000080"/>
                </a:solidFill>
                <a:round/>
                <a:headEnd/>
                <a:tailEnd/>
              </a:ln>
              <a:solidFill>
                <a:srgbClr val="0000FF">
                  <a:alpha val="50195"/>
                </a:srgbClr>
              </a:solidFill>
              <a:effectLst>
                <a:outerShdw dist="45791" dir="2021404" algn="ctr" rotWithShape="0">
                  <a:srgbClr val="9999FF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4800600" y="1892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6" imgW="435285" imgH="677109" progId="Equation.DSMT4">
                  <p:embed/>
                </p:oleObj>
              </mc:Choice>
              <mc:Fallback>
                <p:oleObj name="Equation" r:id="rId6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8923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38447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538"/>
    </mc:Choice>
    <mc:Fallback xmlns="">
      <p:transition spd="slow" advTm="653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" dur="30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9216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4">
            <a:extLst/>
          </a:blip>
          <a:srcRect/>
          <a:stretch>
            <a:fillRect/>
          </a:stretch>
        </p:blipFill>
        <p:spPr bwMode="auto">
          <a:xfrm>
            <a:off x="0" y="-1"/>
            <a:ext cx="12192000" cy="6858000"/>
          </a:xfrm>
          <a:prstGeom prst="rect">
            <a:avLst/>
          </a:prstGeom>
          <a:extLst>
            <a:ext uri="{909E8E84-426E-40dd-AFC4-6F175D3DCCD1}">
              <a14:hiddenFill xmlns:lc="http://schemas.openxmlformats.org/drawingml/2006/lockedCanvas" xmlns:a14="http://schemas.microsoft.com/office/drawing/2007/7/7/main" xmlns="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07/7/7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07/7/7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19"/>
          <p:cNvSpPr txBox="1">
            <a:spLocks noChangeArrowheads="1"/>
          </p:cNvSpPr>
          <p:nvPr/>
        </p:nvSpPr>
        <p:spPr bwMode="auto">
          <a:xfrm>
            <a:off x="1841678" y="230188"/>
            <a:ext cx="325835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4000" dirty="0" err="1"/>
              <a:t>Cô</a:t>
            </a:r>
            <a:r>
              <a:rPr lang="en-US" sz="4000" dirty="0"/>
              <a:t> </a:t>
            </a:r>
            <a:r>
              <a:rPr lang="en-US" sz="4000" dirty="0" err="1"/>
              <a:t>đọc</a:t>
            </a:r>
            <a:r>
              <a:rPr lang="en-US" sz="4000" dirty="0"/>
              <a:t> </a:t>
            </a:r>
            <a:r>
              <a:rPr lang="en-US" sz="4000" dirty="0" err="1"/>
              <a:t>lần</a:t>
            </a:r>
            <a:r>
              <a:rPr lang="en-US" sz="4000" dirty="0"/>
              <a:t> 1</a:t>
            </a:r>
            <a:r>
              <a:rPr lang="en-US" sz="2800" dirty="0"/>
              <a:t>.</a:t>
            </a:r>
            <a:r>
              <a:rPr lang="en-US" sz="2400" dirty="0">
                <a:solidFill>
                  <a:srgbClr val="FF0066"/>
                </a:solidFill>
              </a:rPr>
              <a:t> 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6702916" y="648355"/>
            <a:ext cx="3048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>
                <a:solidFill>
                  <a:srgbClr val="FF00FF"/>
                </a:solidFill>
                <a:cs typeface="Arial" panose="020B0604020202020204" pitchFamily="34" charset="0"/>
              </a:rPr>
              <a:t>Em yêu nhà em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096000" y="1293813"/>
            <a:ext cx="472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000" b="1" i="1">
                <a:cs typeface="Arial" panose="020B0604020202020204" pitchFamily="34" charset="0"/>
              </a:rPr>
              <a:t>Chẳng đâu bằng chính nhà em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6096000" y="1689240"/>
            <a:ext cx="472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000" b="1" i="1" dirty="0" err="1">
                <a:cs typeface="Arial" panose="020B0604020202020204" pitchFamily="34" charset="0"/>
              </a:rPr>
              <a:t>Có</a:t>
            </a:r>
            <a:r>
              <a:rPr lang="en-US" sz="2000" b="1" i="1" dirty="0">
                <a:cs typeface="Arial" panose="020B0604020202020204" pitchFamily="34" charset="0"/>
              </a:rPr>
              <a:t>  </a:t>
            </a:r>
            <a:r>
              <a:rPr lang="en-US" sz="2000" b="1" i="1" dirty="0" err="1">
                <a:cs typeface="Arial" panose="020B0604020202020204" pitchFamily="34" charset="0"/>
              </a:rPr>
              <a:t>đàn</a:t>
            </a:r>
            <a:r>
              <a:rPr lang="en-US" sz="2000" b="1" i="1" dirty="0">
                <a:cs typeface="Arial" panose="020B0604020202020204" pitchFamily="34" charset="0"/>
              </a:rPr>
              <a:t>  </a:t>
            </a:r>
            <a:r>
              <a:rPr lang="en-US" sz="2000" b="1" i="1" dirty="0" err="1">
                <a:cs typeface="Arial" panose="020B0604020202020204" pitchFamily="34" charset="0"/>
              </a:rPr>
              <a:t>chim</a:t>
            </a:r>
            <a:r>
              <a:rPr lang="en-US" sz="2000" b="1" i="1" dirty="0">
                <a:cs typeface="Arial" panose="020B0604020202020204" pitchFamily="34" charset="0"/>
              </a:rPr>
              <a:t>  </a:t>
            </a:r>
            <a:r>
              <a:rPr lang="en-US" sz="2000" b="1" i="1" dirty="0" err="1">
                <a:cs typeface="Arial" panose="020B0604020202020204" pitchFamily="34" charset="0"/>
              </a:rPr>
              <a:t>sẻ</a:t>
            </a:r>
            <a:r>
              <a:rPr lang="en-US" sz="2000" b="1" i="1" dirty="0">
                <a:cs typeface="Arial" panose="020B0604020202020204" pitchFamily="34" charset="0"/>
              </a:rPr>
              <a:t>  </a:t>
            </a:r>
            <a:r>
              <a:rPr lang="en-US" sz="2000" b="1" i="1" dirty="0" err="1">
                <a:cs typeface="Arial" panose="020B0604020202020204" pitchFamily="34" charset="0"/>
              </a:rPr>
              <a:t>bên</a:t>
            </a:r>
            <a:r>
              <a:rPr lang="en-US" sz="2000" b="1" i="1" dirty="0">
                <a:cs typeface="Arial" panose="020B0604020202020204" pitchFamily="34" charset="0"/>
              </a:rPr>
              <a:t>  </a:t>
            </a:r>
            <a:r>
              <a:rPr lang="en-US" sz="2000" b="1" i="1" dirty="0" err="1">
                <a:cs typeface="Arial" panose="020B0604020202020204" pitchFamily="34" charset="0"/>
              </a:rPr>
              <a:t>thềm</a:t>
            </a:r>
            <a:r>
              <a:rPr lang="en-US" sz="2000" b="1" i="1" dirty="0">
                <a:cs typeface="Arial" panose="020B0604020202020204" pitchFamily="34" charset="0"/>
              </a:rPr>
              <a:t>  </a:t>
            </a:r>
            <a:r>
              <a:rPr lang="en-US" sz="2000" b="1" i="1" dirty="0" err="1">
                <a:cs typeface="Arial" panose="020B0604020202020204" pitchFamily="34" charset="0"/>
              </a:rPr>
              <a:t>líu</a:t>
            </a:r>
            <a:r>
              <a:rPr lang="en-US" sz="2000" b="1" i="1" dirty="0">
                <a:cs typeface="Arial" panose="020B0604020202020204" pitchFamily="34" charset="0"/>
              </a:rPr>
              <a:t>  lo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5691388" y="2063345"/>
            <a:ext cx="472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000" b="1" i="1" dirty="0" err="1">
                <a:cs typeface="Arial" panose="020B0604020202020204" pitchFamily="34" charset="0"/>
              </a:rPr>
              <a:t>Có</a:t>
            </a:r>
            <a:r>
              <a:rPr lang="en-US" sz="2000" b="1" i="1" dirty="0">
                <a:cs typeface="Arial" panose="020B0604020202020204" pitchFamily="34" charset="0"/>
              </a:rPr>
              <a:t> </a:t>
            </a:r>
            <a:r>
              <a:rPr lang="en-US" sz="2000" b="1" i="1" dirty="0" err="1">
                <a:cs typeface="Arial" panose="020B0604020202020204" pitchFamily="34" charset="0"/>
              </a:rPr>
              <a:t>nàng</a:t>
            </a:r>
            <a:r>
              <a:rPr lang="en-US" sz="2000" b="1" i="1" dirty="0">
                <a:cs typeface="Arial" panose="020B0604020202020204" pitchFamily="34" charset="0"/>
              </a:rPr>
              <a:t> </a:t>
            </a:r>
            <a:r>
              <a:rPr lang="en-US" sz="2000" b="1" i="1" dirty="0" err="1">
                <a:cs typeface="Arial" panose="020B0604020202020204" pitchFamily="34" charset="0"/>
              </a:rPr>
              <a:t>gà</a:t>
            </a:r>
            <a:r>
              <a:rPr lang="en-US" sz="2000" b="1" i="1" dirty="0">
                <a:cs typeface="Arial" panose="020B0604020202020204" pitchFamily="34" charset="0"/>
              </a:rPr>
              <a:t> </a:t>
            </a:r>
            <a:r>
              <a:rPr lang="en-US" sz="2000" b="1" i="1" dirty="0" err="1">
                <a:cs typeface="Arial" panose="020B0604020202020204" pitchFamily="34" charset="0"/>
              </a:rPr>
              <a:t>mái</a:t>
            </a:r>
            <a:r>
              <a:rPr lang="en-US" sz="2000" b="1" i="1" dirty="0">
                <a:cs typeface="Arial" panose="020B0604020202020204" pitchFamily="34" charset="0"/>
              </a:rPr>
              <a:t> </a:t>
            </a:r>
            <a:r>
              <a:rPr lang="en-US" sz="2000" b="1" i="1" dirty="0" err="1">
                <a:cs typeface="Arial" panose="020B0604020202020204" pitchFamily="34" charset="0"/>
              </a:rPr>
              <a:t>hoa</a:t>
            </a:r>
            <a:r>
              <a:rPr lang="en-US" sz="2000" b="1" i="1" dirty="0">
                <a:cs typeface="Arial" panose="020B0604020202020204" pitchFamily="34" charset="0"/>
              </a:rPr>
              <a:t> </a:t>
            </a:r>
            <a:r>
              <a:rPr lang="en-US" sz="2000" b="1" i="1" dirty="0" err="1">
                <a:cs typeface="Arial" panose="020B0604020202020204" pitchFamily="34" charset="0"/>
              </a:rPr>
              <a:t>mơ</a:t>
            </a:r>
            <a:endParaRPr lang="en-US" sz="2000" b="1" i="1" dirty="0">
              <a:cs typeface="Arial" panose="020B0604020202020204" pitchFamily="34" charset="0"/>
            </a:endParaRP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5997262" y="2458940"/>
            <a:ext cx="472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000" b="1" i="1" dirty="0" err="1">
                <a:cs typeface="Arial" panose="020B0604020202020204" pitchFamily="34" charset="0"/>
              </a:rPr>
              <a:t>Cục</a:t>
            </a:r>
            <a:r>
              <a:rPr lang="en-US" sz="2000" b="1" i="1" dirty="0">
                <a:cs typeface="Arial" panose="020B0604020202020204" pitchFamily="34" charset="0"/>
              </a:rPr>
              <a:t>  ta  </a:t>
            </a:r>
            <a:r>
              <a:rPr lang="en-US" sz="2000" b="1" i="1" dirty="0" err="1">
                <a:cs typeface="Arial" panose="020B0604020202020204" pitchFamily="34" charset="0"/>
              </a:rPr>
              <a:t>cục</a:t>
            </a:r>
            <a:r>
              <a:rPr lang="en-US" sz="2000" b="1" i="1" dirty="0">
                <a:cs typeface="Arial" panose="020B0604020202020204" pitchFamily="34" charset="0"/>
              </a:rPr>
              <a:t>  </a:t>
            </a:r>
            <a:r>
              <a:rPr lang="en-US" sz="2000" b="1" i="1" dirty="0" err="1">
                <a:cs typeface="Arial" panose="020B0604020202020204" pitchFamily="34" charset="0"/>
              </a:rPr>
              <a:t>tác</a:t>
            </a:r>
            <a:r>
              <a:rPr lang="en-US" sz="2000" b="1" i="1" dirty="0">
                <a:cs typeface="Arial" panose="020B0604020202020204" pitchFamily="34" charset="0"/>
              </a:rPr>
              <a:t>  </a:t>
            </a:r>
            <a:r>
              <a:rPr lang="en-US" sz="2000" b="1" i="1" dirty="0" err="1">
                <a:cs typeface="Arial" panose="020B0604020202020204" pitchFamily="34" charset="0"/>
              </a:rPr>
              <a:t>khi</a:t>
            </a:r>
            <a:r>
              <a:rPr lang="en-US" sz="2000" b="1" i="1" dirty="0">
                <a:cs typeface="Arial" panose="020B0604020202020204" pitchFamily="34" charset="0"/>
              </a:rPr>
              <a:t>  </a:t>
            </a:r>
            <a:r>
              <a:rPr lang="en-US" sz="2000" b="1" i="1" dirty="0" err="1">
                <a:cs typeface="Arial" panose="020B0604020202020204" pitchFamily="34" charset="0"/>
              </a:rPr>
              <a:t>vừa</a:t>
            </a:r>
            <a:r>
              <a:rPr lang="en-US" sz="2000" b="1" i="1" dirty="0">
                <a:cs typeface="Arial" panose="020B0604020202020204" pitchFamily="34" charset="0"/>
              </a:rPr>
              <a:t> </a:t>
            </a:r>
            <a:r>
              <a:rPr lang="en-US" sz="2000" b="1" i="1" dirty="0" err="1">
                <a:cs typeface="Arial" panose="020B0604020202020204" pitchFamily="34" charset="0"/>
              </a:rPr>
              <a:t>đẻ</a:t>
            </a:r>
            <a:r>
              <a:rPr lang="en-US" sz="2000" b="1" i="1" dirty="0">
                <a:cs typeface="Arial" panose="020B0604020202020204" pitchFamily="34" charset="0"/>
              </a:rPr>
              <a:t>  </a:t>
            </a:r>
            <a:r>
              <a:rPr lang="en-US" sz="2000" b="1" i="1" dirty="0" err="1">
                <a:cs typeface="Arial" panose="020B0604020202020204" pitchFamily="34" charset="0"/>
              </a:rPr>
              <a:t>xong</a:t>
            </a:r>
            <a:endParaRPr lang="en-US" sz="2000" b="1" i="1" dirty="0">
              <a:cs typeface="Arial" panose="020B0604020202020204" pitchFamily="34" charset="0"/>
            </a:endParaRP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5814272" y="2808540"/>
            <a:ext cx="472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000" b="1" i="1" dirty="0" err="1">
                <a:cs typeface="Arial" panose="020B0604020202020204" pitchFamily="34" charset="0"/>
              </a:rPr>
              <a:t>Có</a:t>
            </a:r>
            <a:r>
              <a:rPr lang="en-US" sz="2000" b="1" i="1" dirty="0">
                <a:cs typeface="Arial" panose="020B0604020202020204" pitchFamily="34" charset="0"/>
              </a:rPr>
              <a:t> </a:t>
            </a:r>
            <a:r>
              <a:rPr lang="en-US" sz="2000" b="1" i="1" dirty="0" err="1">
                <a:cs typeface="Arial" panose="020B0604020202020204" pitchFamily="34" charset="0"/>
              </a:rPr>
              <a:t>bà</a:t>
            </a:r>
            <a:r>
              <a:rPr lang="en-US" sz="2000" b="1" i="1" dirty="0">
                <a:cs typeface="Arial" panose="020B0604020202020204" pitchFamily="34" charset="0"/>
              </a:rPr>
              <a:t> </a:t>
            </a:r>
            <a:r>
              <a:rPr lang="en-US" sz="2000" b="1" i="1" dirty="0" err="1">
                <a:cs typeface="Arial" panose="020B0604020202020204" pitchFamily="34" charset="0"/>
              </a:rPr>
              <a:t>chuối</a:t>
            </a:r>
            <a:r>
              <a:rPr lang="en-US" sz="2000" b="1" i="1" dirty="0">
                <a:cs typeface="Arial" panose="020B0604020202020204" pitchFamily="34" charset="0"/>
              </a:rPr>
              <a:t> </a:t>
            </a:r>
            <a:r>
              <a:rPr lang="en-US" sz="2000" b="1" i="1" dirty="0" err="1">
                <a:cs typeface="Arial" panose="020B0604020202020204" pitchFamily="34" charset="0"/>
              </a:rPr>
              <a:t>mật</a:t>
            </a:r>
            <a:r>
              <a:rPr lang="en-US" sz="2000" b="1" i="1" dirty="0">
                <a:cs typeface="Arial" panose="020B0604020202020204" pitchFamily="34" charset="0"/>
              </a:rPr>
              <a:t> </a:t>
            </a:r>
            <a:r>
              <a:rPr lang="en-US" sz="2000" b="1" i="1" dirty="0" err="1">
                <a:cs typeface="Arial" panose="020B0604020202020204" pitchFamily="34" charset="0"/>
              </a:rPr>
              <a:t>lưng</a:t>
            </a:r>
            <a:r>
              <a:rPr lang="en-US" sz="2000" b="1" i="1" dirty="0">
                <a:cs typeface="Arial" panose="020B0604020202020204" pitchFamily="34" charset="0"/>
              </a:rPr>
              <a:t> </a:t>
            </a:r>
            <a:r>
              <a:rPr lang="en-US" sz="2000" b="1" i="1" dirty="0" err="1">
                <a:cs typeface="Arial" panose="020B0604020202020204" pitchFamily="34" charset="0"/>
              </a:rPr>
              <a:t>ong</a:t>
            </a:r>
            <a:endParaRPr lang="en-US" sz="2000" b="1" i="1" dirty="0">
              <a:cs typeface="Arial" panose="020B0604020202020204" pitchFamily="34" charset="0"/>
            </a:endParaRP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6233372" y="3250398"/>
            <a:ext cx="472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000" b="1" i="1" dirty="0" err="1">
                <a:cs typeface="Arial" panose="020B0604020202020204" pitchFamily="34" charset="0"/>
              </a:rPr>
              <a:t>Có</a:t>
            </a:r>
            <a:r>
              <a:rPr lang="en-US" sz="2000" b="1" i="1" dirty="0">
                <a:cs typeface="Arial" panose="020B0604020202020204" pitchFamily="34" charset="0"/>
              </a:rPr>
              <a:t>  </a:t>
            </a:r>
            <a:r>
              <a:rPr lang="en-US" sz="2000" b="1" i="1" dirty="0" err="1">
                <a:cs typeface="Arial" panose="020B0604020202020204" pitchFamily="34" charset="0"/>
              </a:rPr>
              <a:t>ông</a:t>
            </a:r>
            <a:r>
              <a:rPr lang="en-US" sz="2000" b="1" i="1" dirty="0">
                <a:cs typeface="Arial" panose="020B0604020202020204" pitchFamily="34" charset="0"/>
              </a:rPr>
              <a:t>  </a:t>
            </a:r>
            <a:r>
              <a:rPr lang="en-US" sz="2000" b="1" i="1" dirty="0" err="1">
                <a:cs typeface="Arial" panose="020B0604020202020204" pitchFamily="34" charset="0"/>
              </a:rPr>
              <a:t>ngô</a:t>
            </a:r>
            <a:r>
              <a:rPr lang="en-US" sz="2000" b="1" i="1" dirty="0">
                <a:cs typeface="Arial" panose="020B0604020202020204" pitchFamily="34" charset="0"/>
              </a:rPr>
              <a:t>  </a:t>
            </a:r>
            <a:r>
              <a:rPr lang="en-US" sz="2000" b="1" i="1" dirty="0" err="1">
                <a:cs typeface="Arial" panose="020B0604020202020204" pitchFamily="34" charset="0"/>
              </a:rPr>
              <a:t>bắp</a:t>
            </a:r>
            <a:r>
              <a:rPr lang="en-US" sz="2000" b="1" i="1" dirty="0">
                <a:cs typeface="Arial" panose="020B0604020202020204" pitchFamily="34" charset="0"/>
              </a:rPr>
              <a:t>  </a:t>
            </a:r>
            <a:r>
              <a:rPr lang="en-US" sz="2000" b="1" i="1" dirty="0" err="1">
                <a:cs typeface="Arial" panose="020B0604020202020204" pitchFamily="34" charset="0"/>
              </a:rPr>
              <a:t>râu</a:t>
            </a:r>
            <a:r>
              <a:rPr lang="en-US" sz="2000" b="1" i="1" dirty="0">
                <a:cs typeface="Arial" panose="020B0604020202020204" pitchFamily="34" charset="0"/>
              </a:rPr>
              <a:t>  </a:t>
            </a:r>
            <a:r>
              <a:rPr lang="en-US" sz="2000" b="1" i="1" dirty="0" err="1">
                <a:cs typeface="Arial" panose="020B0604020202020204" pitchFamily="34" charset="0"/>
              </a:rPr>
              <a:t>hồng</a:t>
            </a:r>
            <a:r>
              <a:rPr lang="en-US" sz="2000" b="1" i="1" dirty="0">
                <a:cs typeface="Arial" panose="020B0604020202020204" pitchFamily="34" charset="0"/>
              </a:rPr>
              <a:t>  </a:t>
            </a:r>
            <a:r>
              <a:rPr lang="en-US" sz="2000" b="1" i="1" dirty="0" err="1">
                <a:cs typeface="Arial" panose="020B0604020202020204" pitchFamily="34" charset="0"/>
              </a:rPr>
              <a:t>như</a:t>
            </a:r>
            <a:r>
              <a:rPr lang="en-US" sz="2000" b="1" i="1" dirty="0">
                <a:cs typeface="Arial" panose="020B0604020202020204" pitchFamily="34" charset="0"/>
              </a:rPr>
              <a:t>  </a:t>
            </a:r>
            <a:r>
              <a:rPr lang="en-US" sz="2000" b="1" i="1" dirty="0" err="1">
                <a:cs typeface="Arial" panose="020B0604020202020204" pitchFamily="34" charset="0"/>
              </a:rPr>
              <a:t>tơ</a:t>
            </a:r>
            <a:endParaRPr lang="en-US" sz="2000" b="1" i="1" dirty="0">
              <a:cs typeface="Arial" panose="020B0604020202020204" pitchFamily="34" charset="0"/>
            </a:endParaRPr>
          </a:p>
        </p:txBody>
      </p:sp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5691388" y="3624503"/>
            <a:ext cx="472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000" b="1" i="1" dirty="0" err="1">
                <a:cs typeface="Arial" panose="020B0604020202020204" pitchFamily="34" charset="0"/>
              </a:rPr>
              <a:t>Có</a:t>
            </a:r>
            <a:r>
              <a:rPr lang="en-US" sz="2000" b="1" i="1" dirty="0">
                <a:cs typeface="Arial" panose="020B0604020202020204" pitchFamily="34" charset="0"/>
              </a:rPr>
              <a:t> </a:t>
            </a:r>
            <a:r>
              <a:rPr lang="en-US" sz="2000" b="1" i="1" dirty="0" err="1">
                <a:cs typeface="Arial" panose="020B0604020202020204" pitchFamily="34" charset="0"/>
              </a:rPr>
              <a:t>ao</a:t>
            </a:r>
            <a:r>
              <a:rPr lang="en-US" sz="2000" b="1" i="1" dirty="0">
                <a:cs typeface="Arial" panose="020B0604020202020204" pitchFamily="34" charset="0"/>
              </a:rPr>
              <a:t>  </a:t>
            </a:r>
            <a:r>
              <a:rPr lang="en-US" sz="2000" b="1" i="1" dirty="0" err="1">
                <a:cs typeface="Arial" panose="020B0604020202020204" pitchFamily="34" charset="0"/>
              </a:rPr>
              <a:t>muống</a:t>
            </a:r>
            <a:r>
              <a:rPr lang="en-US" sz="2000" b="1" i="1" dirty="0">
                <a:cs typeface="Arial" panose="020B0604020202020204" pitchFamily="34" charset="0"/>
              </a:rPr>
              <a:t> </a:t>
            </a:r>
            <a:r>
              <a:rPr lang="en-US" sz="2000" b="1" i="1" dirty="0" err="1">
                <a:cs typeface="Arial" panose="020B0604020202020204" pitchFamily="34" charset="0"/>
              </a:rPr>
              <a:t>với</a:t>
            </a:r>
            <a:r>
              <a:rPr lang="en-US" sz="2000" b="1" i="1" dirty="0">
                <a:cs typeface="Arial" panose="020B0604020202020204" pitchFamily="34" charset="0"/>
              </a:rPr>
              <a:t> </a:t>
            </a:r>
            <a:r>
              <a:rPr lang="en-US" sz="2000" b="1" i="1" dirty="0" err="1">
                <a:cs typeface="Arial" panose="020B0604020202020204" pitchFamily="34" charset="0"/>
              </a:rPr>
              <a:t>cá</a:t>
            </a:r>
            <a:r>
              <a:rPr lang="en-US" sz="2000" b="1" i="1" dirty="0">
                <a:cs typeface="Arial" panose="020B0604020202020204" pitchFamily="34" charset="0"/>
              </a:rPr>
              <a:t> </a:t>
            </a:r>
            <a:r>
              <a:rPr lang="en-US" sz="2000" b="1" i="1" dirty="0" err="1">
                <a:cs typeface="Arial" panose="020B0604020202020204" pitchFamily="34" charset="0"/>
              </a:rPr>
              <a:t>cờ</a:t>
            </a:r>
            <a:endParaRPr lang="en-US" sz="2000" b="1" i="1" dirty="0">
              <a:cs typeface="Arial" panose="020B0604020202020204" pitchFamily="34" charset="0"/>
            </a:endParaRP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6160394" y="3972823"/>
            <a:ext cx="472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000" b="1" i="1">
                <a:cs typeface="Arial" panose="020B0604020202020204" pitchFamily="34" charset="0"/>
              </a:rPr>
              <a:t>Em  là  ch</a:t>
            </a:r>
            <a:r>
              <a:rPr lang="en-US" sz="2000" b="1" i="1">
                <a:latin typeface=".VnTime" panose="020B7200000000000000" pitchFamily="34" charset="0"/>
                <a:cs typeface="Arial" panose="020B0604020202020204" pitchFamily="34" charset="0"/>
              </a:rPr>
              <a:t>Þ</a:t>
            </a:r>
            <a:r>
              <a:rPr lang="en-US" sz="2000" b="1" i="1">
                <a:cs typeface="Arial" panose="020B0604020202020204" pitchFamily="34" charset="0"/>
              </a:rPr>
              <a:t>  Tấm  đợi  chờ  bống  lên</a:t>
            </a:r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5997262" y="4312848"/>
            <a:ext cx="472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000" b="1" i="1">
                <a:cs typeface="Arial" panose="020B0604020202020204" pitchFamily="34" charset="0"/>
              </a:rPr>
              <a:t>Có đầm ngào ngạt hương sen</a:t>
            </a: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6091707" y="4671974"/>
            <a:ext cx="525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000" b="1" i="1">
                <a:cs typeface="Arial" panose="020B0604020202020204" pitchFamily="34" charset="0"/>
              </a:rPr>
              <a:t>Ếch  con  học  nhạc  dế  mèn  ngâm  thơ</a:t>
            </a:r>
          </a:p>
        </p:txBody>
      </p:sp>
      <p:sp>
        <p:nvSpPr>
          <p:cNvPr id="19" name="Text Box 15"/>
          <p:cNvSpPr txBox="1">
            <a:spLocks noChangeArrowheads="1"/>
          </p:cNvSpPr>
          <p:nvPr/>
        </p:nvSpPr>
        <p:spPr bwMode="auto">
          <a:xfrm>
            <a:off x="5463320" y="4987223"/>
            <a:ext cx="472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000" b="1" i="1">
                <a:cs typeface="Arial" panose="020B0604020202020204" pitchFamily="34" charset="0"/>
              </a:rPr>
              <a:t>Dù  đi  xa  thật  là  xa</a:t>
            </a:r>
          </a:p>
        </p:txBody>
      </p:sp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6050387" y="5327740"/>
            <a:ext cx="541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2000" b="1" i="1" dirty="0" err="1">
                <a:cs typeface="Arial" panose="020B0604020202020204" pitchFamily="34" charset="0"/>
              </a:rPr>
              <a:t>Chẳng</a:t>
            </a:r>
            <a:r>
              <a:rPr lang="en-US" sz="2000" b="1" i="1" dirty="0">
                <a:cs typeface="Arial" panose="020B0604020202020204" pitchFamily="34" charset="0"/>
              </a:rPr>
              <a:t>  </a:t>
            </a:r>
            <a:r>
              <a:rPr lang="en-US" sz="2000" b="1" i="1" dirty="0" err="1">
                <a:cs typeface="Arial" panose="020B0604020202020204" pitchFamily="34" charset="0"/>
              </a:rPr>
              <a:t>đâu</a:t>
            </a:r>
            <a:r>
              <a:rPr lang="en-US" sz="2000" b="1" i="1" dirty="0">
                <a:cs typeface="Arial" panose="020B0604020202020204" pitchFamily="34" charset="0"/>
              </a:rPr>
              <a:t>  </a:t>
            </a:r>
            <a:r>
              <a:rPr lang="en-US" sz="2000" b="1" i="1" dirty="0" err="1">
                <a:cs typeface="Arial" panose="020B0604020202020204" pitchFamily="34" charset="0"/>
              </a:rPr>
              <a:t>vui</a:t>
            </a:r>
            <a:r>
              <a:rPr lang="en-US" sz="2000" b="1" i="1" dirty="0">
                <a:cs typeface="Arial" panose="020B0604020202020204" pitchFamily="34" charset="0"/>
              </a:rPr>
              <a:t>  </a:t>
            </a:r>
            <a:r>
              <a:rPr lang="en-US" sz="2000" b="1" i="1" dirty="0" err="1">
                <a:cs typeface="Arial" panose="020B0604020202020204" pitchFamily="34" charset="0"/>
              </a:rPr>
              <a:t>được</a:t>
            </a:r>
            <a:r>
              <a:rPr lang="en-US" sz="2000" b="1" i="1" dirty="0">
                <a:cs typeface="Arial" panose="020B0604020202020204" pitchFamily="34" charset="0"/>
              </a:rPr>
              <a:t>  </a:t>
            </a:r>
            <a:r>
              <a:rPr lang="en-US" sz="2000" b="1" i="1" dirty="0" err="1">
                <a:cs typeface="Arial" panose="020B0604020202020204" pitchFamily="34" charset="0"/>
              </a:rPr>
              <a:t>như</a:t>
            </a:r>
            <a:r>
              <a:rPr lang="en-US" sz="2000" b="1" i="1" dirty="0">
                <a:cs typeface="Arial" panose="020B0604020202020204" pitchFamily="34" charset="0"/>
              </a:rPr>
              <a:t>  </a:t>
            </a:r>
            <a:r>
              <a:rPr lang="en-US" sz="2000" b="1" i="1" dirty="0" err="1">
                <a:cs typeface="Arial" panose="020B0604020202020204" pitchFamily="34" charset="0"/>
              </a:rPr>
              <a:t>nhà</a:t>
            </a:r>
            <a:r>
              <a:rPr lang="en-US" sz="2000" b="1" i="1" dirty="0">
                <a:cs typeface="Arial" panose="020B0604020202020204" pitchFamily="34" charset="0"/>
              </a:rPr>
              <a:t>  </a:t>
            </a:r>
            <a:r>
              <a:rPr lang="en-US" sz="2000" b="1" i="1" dirty="0" err="1">
                <a:cs typeface="Arial" panose="020B0604020202020204" pitchFamily="34" charset="0"/>
              </a:rPr>
              <a:t>của</a:t>
            </a:r>
            <a:r>
              <a:rPr lang="en-US" sz="2000" b="1" i="1" dirty="0">
                <a:cs typeface="Arial" panose="020B0604020202020204" pitchFamily="34" charset="0"/>
              </a:rPr>
              <a:t>  </a:t>
            </a:r>
            <a:r>
              <a:rPr lang="en-US" sz="2000" b="1" i="1" dirty="0" err="1">
                <a:cs typeface="Arial" panose="020B0604020202020204" pitchFamily="34" charset="0"/>
              </a:rPr>
              <a:t>em</a:t>
            </a:r>
            <a:r>
              <a:rPr lang="en-US" sz="2000" b="1" i="1" dirty="0">
                <a:cs typeface="Arial" panose="020B0604020202020204" pitchFamily="34" charset="0"/>
              </a:rPr>
              <a:t> .</a:t>
            </a:r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8816662" y="6038044"/>
            <a:ext cx="3810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sz="1800" b="1" i="1">
                <a:cs typeface="Arial" panose="020B0604020202020204" pitchFamily="34" charset="0"/>
              </a:rPr>
              <a:t>Đoàn Thị Lam Luyến</a:t>
            </a:r>
          </a:p>
        </p:txBody>
      </p:sp>
      <p:pic>
        <p:nvPicPr>
          <p:cNvPr id="10" name="Audio 9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9616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8170"/>
    </mc:Choice>
    <mc:Fallback xmlns="">
      <p:transition spd="slow" advTm="5817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 bwMode="auto">
          <a:prstGeom prst="rect">
            <a:avLst/>
          </a:prstGeom>
          <a:extLst>
            <a:ext uri="{909E8E84-426E-40dd-AFC4-6F175D3DCCD1}">
              <a14:hiddenFill xmlns:lc="http://schemas.openxmlformats.org/drawingml/2006/lockedCanvas" xmlns:a14="http://schemas.microsoft.com/office/drawing/2007/7/7/main" xmlns="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07/7/7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07/7/7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extLst>
            <a:ext uri="{909E8E84-426E-40dd-AFC4-6F175D3DCCD1}">
              <a14:hiddenFill xmlns:lc="http://schemas.openxmlformats.org/drawingml/2006/lockedCanvas" xmlns:a14="http://schemas.microsoft.com/office/drawing/2007/7/7/main" xmlns="">
                <a:solidFill>
                  <a:schemeClr val="accent1"/>
                </a:solidFill>
              </a14:hiddenFill>
            </a:ext>
            <a:ext uri="{91240B29-F687-4f45-9708-019B960494DF}">
              <a14:hiddenLine xmlns:lc="http://schemas.openxmlformats.org/drawingml/2006/lockedCanvas" xmlns:a14="http://schemas.microsoft.com/office/drawing/2007/7/7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lc="http://schemas.openxmlformats.org/drawingml/2006/lockedCanvas" xmlns:a14="http://schemas.microsoft.com/office/drawing/2007/7/7/main" xmlns="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/>
          <p:cNvSpPr/>
          <p:nvPr/>
        </p:nvSpPr>
        <p:spPr>
          <a:xfrm>
            <a:off x="2877983" y="1966735"/>
            <a:ext cx="6829114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60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60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60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60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60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60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ơ</a:t>
            </a:r>
            <a:r>
              <a:rPr lang="en-US" sz="60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ctr"/>
            <a:r>
              <a:rPr lang="en-US" sz="60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60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60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6000" b="0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0" cap="none" spc="0" dirty="0" err="1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endParaRPr lang="en-US" sz="60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6071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298"/>
    </mc:Choice>
    <mc:Fallback xmlns="">
      <p:transition spd="slow" advTm="529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nha-Truong-Chinh-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45"/>
          <p:cNvSpPr txBox="1">
            <a:spLocks noChangeArrowheads="1"/>
          </p:cNvSpPr>
          <p:nvPr/>
        </p:nvSpPr>
        <p:spPr bwMode="auto">
          <a:xfrm>
            <a:off x="2715832" y="715962"/>
            <a:ext cx="8305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4000" dirty="0">
                <a:solidFill>
                  <a:srgbClr val="FF00FF"/>
                </a:solidFill>
                <a:latin typeface=".VnArial" panose="020B7200000000000000" pitchFamily="34" charset="0"/>
              </a:rPr>
              <a:t>    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ẳng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u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ằng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́nh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" name="Text Box 45"/>
          <p:cNvSpPr txBox="1">
            <a:spLocks noChangeArrowheads="1"/>
          </p:cNvSpPr>
          <p:nvPr/>
        </p:nvSpPr>
        <p:spPr bwMode="auto">
          <a:xfrm>
            <a:off x="4641760" y="193027"/>
            <a:ext cx="8305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4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46"/>
          <p:cNvSpPr txBox="1">
            <a:spLocks noChangeArrowheads="1"/>
          </p:cNvSpPr>
          <p:nvPr/>
        </p:nvSpPr>
        <p:spPr bwMode="auto">
          <a:xfrm>
            <a:off x="3020632" y="1339850"/>
            <a:ext cx="8001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4000" dirty="0">
                <a:solidFill>
                  <a:srgbClr val="FF00FF"/>
                </a:solidFill>
              </a:rPr>
              <a:t>  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́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̀n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m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ẻ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ềm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́i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  </a:t>
            </a:r>
          </a:p>
        </p:txBody>
      </p:sp>
      <p:sp>
        <p:nvSpPr>
          <p:cNvPr id="8" name="Text Box 48"/>
          <p:cNvSpPr txBox="1">
            <a:spLocks noChangeArrowheads="1"/>
          </p:cNvSpPr>
          <p:nvPr/>
        </p:nvSpPr>
        <p:spPr bwMode="auto">
          <a:xfrm>
            <a:off x="2985484" y="1909908"/>
            <a:ext cx="62484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4000" dirty="0">
                <a:solidFill>
                  <a:srgbClr val="FF00FF"/>
                </a:solidFill>
              </a:rPr>
              <a:t>   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́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̀ng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̀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́i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ơ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 Box 47"/>
          <p:cNvSpPr txBox="1">
            <a:spLocks noChangeArrowheads="1"/>
          </p:cNvSpPr>
          <p:nvPr/>
        </p:nvSpPr>
        <p:spPr bwMode="auto">
          <a:xfrm>
            <a:off x="3249232" y="2486673"/>
            <a:ext cx="7239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̣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̣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́c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ừa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e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̉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9" descr="chim se4 copy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23210" flipH="1">
            <a:off x="4453945" y="4904410"/>
            <a:ext cx="91440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chim se4 copy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81432">
            <a:off x="2779649" y="5190903"/>
            <a:ext cx="1090613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 descr="chim se 3 copy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3825" y="4372013"/>
            <a:ext cx="576263" cy="88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 descr="Ga-dong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970291" y="4721370"/>
            <a:ext cx="2667000" cy="2220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 descr="chim se4 copy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23210" flipH="1">
            <a:off x="2144692" y="946586"/>
            <a:ext cx="91440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4" descr="chim se4 copy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23210" flipH="1">
            <a:off x="4027945" y="5582256"/>
            <a:ext cx="91440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 descr="chim se4 copy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23210" flipH="1">
            <a:off x="7329065" y="3981158"/>
            <a:ext cx="914400" cy="893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16" descr="chim se4 copy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81432">
            <a:off x="508643" y="1079555"/>
            <a:ext cx="1090613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Audio 17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1363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596"/>
    </mc:Choice>
    <mc:Fallback xmlns="">
      <p:transition spd="slow" advTm="1859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 descr="cay chuoi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966711" y="5773123"/>
            <a:ext cx="8001000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3600" dirty="0"/>
              <a:t>  </a:t>
            </a:r>
            <a:r>
              <a:rPr lang="en-US" sz="4800" dirty="0">
                <a:solidFill>
                  <a:srgbClr val="FF0000"/>
                </a:solidFill>
              </a:rPr>
              <a:t>Có </a:t>
            </a:r>
            <a:r>
              <a:rPr lang="en-US" sz="4800" dirty="0" err="1">
                <a:solidFill>
                  <a:srgbClr val="FF0000"/>
                </a:solidFill>
              </a:rPr>
              <a:t>ba</a:t>
            </a:r>
            <a:r>
              <a:rPr lang="en-US" sz="4800" dirty="0">
                <a:solidFill>
                  <a:srgbClr val="FF0000"/>
                </a:solidFill>
              </a:rPr>
              <a:t>̀ </a:t>
            </a:r>
            <a:r>
              <a:rPr lang="en-US" sz="4800" dirty="0" err="1">
                <a:solidFill>
                  <a:srgbClr val="FF0000"/>
                </a:solidFill>
              </a:rPr>
              <a:t>chuối</a:t>
            </a:r>
            <a:r>
              <a:rPr lang="en-US" sz="4800" dirty="0">
                <a:solidFill>
                  <a:srgbClr val="FF0000"/>
                </a:solidFill>
              </a:rPr>
              <a:t> </a:t>
            </a:r>
            <a:r>
              <a:rPr lang="en-US" sz="4800" dirty="0" err="1">
                <a:solidFill>
                  <a:srgbClr val="FF0000"/>
                </a:solidFill>
              </a:rPr>
              <a:t>mật</a:t>
            </a:r>
            <a:r>
              <a:rPr lang="en-US" sz="4800" dirty="0">
                <a:solidFill>
                  <a:srgbClr val="FF0000"/>
                </a:solidFill>
              </a:rPr>
              <a:t> </a:t>
            </a:r>
            <a:r>
              <a:rPr lang="en-US" sz="4800" dirty="0" err="1">
                <a:solidFill>
                  <a:srgbClr val="FF0000"/>
                </a:solidFill>
              </a:rPr>
              <a:t>lưng</a:t>
            </a:r>
            <a:r>
              <a:rPr lang="en-US" sz="4800" dirty="0">
                <a:solidFill>
                  <a:srgbClr val="FF0000"/>
                </a:solidFill>
              </a:rPr>
              <a:t> </a:t>
            </a:r>
            <a:r>
              <a:rPr lang="en-US" sz="4800" dirty="0" err="1">
                <a:solidFill>
                  <a:srgbClr val="FF0000"/>
                </a:solidFill>
              </a:rPr>
              <a:t>ong</a:t>
            </a:r>
            <a:endParaRPr lang="en-US" sz="4800" dirty="0">
              <a:solidFill>
                <a:srgbClr val="FF0000"/>
              </a:solidFill>
            </a:endParaRP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8330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510"/>
    </mc:Choice>
    <mc:Fallback xmlns="">
      <p:transition spd="slow" advTm="351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 descr="cay ngo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470875" y="265906"/>
            <a:ext cx="8915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4400" dirty="0">
                <a:solidFill>
                  <a:srgbClr val="FF0000"/>
                </a:solidFill>
              </a:rPr>
              <a:t>Có </a:t>
            </a:r>
            <a:r>
              <a:rPr lang="en-US" sz="4400" dirty="0" err="1">
                <a:solidFill>
                  <a:srgbClr val="FF0000"/>
                </a:solidFill>
              </a:rPr>
              <a:t>ông</a:t>
            </a:r>
            <a:r>
              <a:rPr lang="en-US" sz="4400" dirty="0">
                <a:solidFill>
                  <a:srgbClr val="FF0000"/>
                </a:solidFill>
              </a:rPr>
              <a:t> </a:t>
            </a:r>
            <a:r>
              <a:rPr lang="en-US" sz="4400" dirty="0" err="1">
                <a:solidFill>
                  <a:srgbClr val="FF0000"/>
                </a:solidFill>
              </a:rPr>
              <a:t>ngô</a:t>
            </a:r>
            <a:r>
              <a:rPr lang="en-US" sz="4400" dirty="0">
                <a:solidFill>
                  <a:srgbClr val="FF0000"/>
                </a:solidFill>
              </a:rPr>
              <a:t> </a:t>
            </a:r>
            <a:r>
              <a:rPr lang="en-US" sz="4400" dirty="0" err="1">
                <a:solidFill>
                  <a:srgbClr val="FF0000"/>
                </a:solidFill>
              </a:rPr>
              <a:t>bắp</a:t>
            </a:r>
            <a:r>
              <a:rPr lang="en-US" sz="4400" dirty="0">
                <a:solidFill>
                  <a:srgbClr val="FF0000"/>
                </a:solidFill>
              </a:rPr>
              <a:t> </a:t>
            </a:r>
            <a:r>
              <a:rPr lang="en-US" sz="4400" dirty="0" err="1">
                <a:solidFill>
                  <a:srgbClr val="FF0000"/>
                </a:solidFill>
              </a:rPr>
              <a:t>r</a:t>
            </a:r>
            <a:r>
              <a:rPr lang="en-US" sz="4400" dirty="0" err="1" smtClean="0">
                <a:solidFill>
                  <a:srgbClr val="FF0000"/>
                </a:solidFill>
              </a:rPr>
              <a:t>âu</a:t>
            </a:r>
            <a:r>
              <a:rPr lang="en-US" sz="4400" dirty="0" smtClean="0">
                <a:solidFill>
                  <a:srgbClr val="FF0000"/>
                </a:solidFill>
              </a:rPr>
              <a:t> </a:t>
            </a:r>
            <a:r>
              <a:rPr lang="en-US" sz="4400" dirty="0" err="1">
                <a:solidFill>
                  <a:srgbClr val="FF0000"/>
                </a:solidFill>
              </a:rPr>
              <a:t>hồng</a:t>
            </a:r>
            <a:r>
              <a:rPr lang="en-US" sz="4400" dirty="0">
                <a:solidFill>
                  <a:srgbClr val="FF0000"/>
                </a:solidFill>
              </a:rPr>
              <a:t> </a:t>
            </a:r>
            <a:r>
              <a:rPr lang="en-US" sz="4400" dirty="0" err="1">
                <a:solidFill>
                  <a:srgbClr val="FF0000"/>
                </a:solidFill>
              </a:rPr>
              <a:t>như</a:t>
            </a:r>
            <a:r>
              <a:rPr lang="en-US" sz="4400" dirty="0">
                <a:solidFill>
                  <a:srgbClr val="FF0000"/>
                </a:solidFill>
              </a:rPr>
              <a:t> </a:t>
            </a:r>
            <a:r>
              <a:rPr lang="en-US" sz="4400" dirty="0" err="1">
                <a:solidFill>
                  <a:srgbClr val="FF0000"/>
                </a:solidFill>
              </a:rPr>
              <a:t>tơ</a:t>
            </a:r>
            <a:endParaRPr lang="en-US" sz="4400" dirty="0">
              <a:solidFill>
                <a:srgbClr val="FF0000"/>
              </a:solidFill>
            </a:endParaRP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67965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51"/>
    </mc:Choice>
    <mc:Fallback xmlns="">
      <p:transition spd="slow" advTm="445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 descr="hoa rau muong"/>
          <p:cNvPicPr>
            <a:picLocks noGrp="1" noChangeAspect="1" noChangeArrowheads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801784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5801784" y="0"/>
            <a:ext cx="6390216" cy="6858000"/>
            <a:chOff x="3360" y="0"/>
            <a:chExt cx="2400" cy="4320"/>
          </a:xfrm>
        </p:grpSpPr>
        <p:pic>
          <p:nvPicPr>
            <p:cNvPr id="6" name="Picture 5" descr="ca co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2784"/>
              <a:ext cx="2400" cy="15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6" descr="ca co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1296"/>
              <a:ext cx="2400" cy="1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" name="Picture 7" descr="ca co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0"/>
              <a:ext cx="2400" cy="1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2176992" y="5715000"/>
            <a:ext cx="6400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3600" dirty="0"/>
              <a:t>  </a:t>
            </a:r>
            <a:r>
              <a:rPr lang="en-US" sz="4400" dirty="0">
                <a:solidFill>
                  <a:srgbClr val="FF0000"/>
                </a:solidFill>
              </a:rPr>
              <a:t>Có </a:t>
            </a:r>
            <a:r>
              <a:rPr lang="en-US" sz="4400" dirty="0" err="1">
                <a:solidFill>
                  <a:srgbClr val="FF0000"/>
                </a:solidFill>
              </a:rPr>
              <a:t>ao</a:t>
            </a:r>
            <a:r>
              <a:rPr lang="en-US" sz="4400" dirty="0">
                <a:solidFill>
                  <a:srgbClr val="FF0000"/>
                </a:solidFill>
              </a:rPr>
              <a:t> </a:t>
            </a:r>
            <a:r>
              <a:rPr lang="en-US" sz="4400" dirty="0" err="1">
                <a:solidFill>
                  <a:srgbClr val="FF0000"/>
                </a:solidFill>
              </a:rPr>
              <a:t>muống</a:t>
            </a:r>
            <a:r>
              <a:rPr lang="en-US" sz="4400" dirty="0">
                <a:solidFill>
                  <a:srgbClr val="FF0000"/>
                </a:solidFill>
              </a:rPr>
              <a:t> </a:t>
            </a:r>
            <a:r>
              <a:rPr lang="en-US" sz="4400" dirty="0" err="1">
                <a:solidFill>
                  <a:srgbClr val="FF0000"/>
                </a:solidFill>
              </a:rPr>
              <a:t>với</a:t>
            </a:r>
            <a:r>
              <a:rPr lang="en-US" sz="4400" dirty="0">
                <a:solidFill>
                  <a:srgbClr val="FF0000"/>
                </a:solidFill>
              </a:rPr>
              <a:t> </a:t>
            </a:r>
            <a:r>
              <a:rPr lang="en-US" sz="4400" dirty="0" err="1">
                <a:solidFill>
                  <a:srgbClr val="FF0000"/>
                </a:solidFill>
              </a:rPr>
              <a:t>ca</a:t>
            </a:r>
            <a:r>
              <a:rPr lang="en-US" sz="4400" dirty="0">
                <a:solidFill>
                  <a:srgbClr val="FF0000"/>
                </a:solidFill>
              </a:rPr>
              <a:t>́ </a:t>
            </a:r>
            <a:r>
              <a:rPr lang="en-US" sz="4400" dirty="0" err="1">
                <a:solidFill>
                  <a:srgbClr val="FF0000"/>
                </a:solidFill>
              </a:rPr>
              <a:t>cơ</a:t>
            </a:r>
            <a:r>
              <a:rPr lang="en-US" sz="4400" dirty="0">
                <a:solidFill>
                  <a:srgbClr val="FF0000"/>
                </a:solidFill>
              </a:rPr>
              <a:t>̀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0455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518"/>
    </mc:Choice>
    <mc:Fallback xmlns="">
      <p:transition spd="slow" advTm="351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 descr="Untitled-33"/>
          <p:cNvPicPr>
            <a:picLocks noGrp="1" noChangeAspect="1" noChangeArrowheads="1" noCrop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C19E"/>
              </a:clrFrom>
              <a:clrTo>
                <a:srgbClr val="FFC19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4063" y="365125"/>
            <a:ext cx="4181475" cy="4043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ao ca1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V="1">
            <a:off x="1447800" y="2386806"/>
            <a:ext cx="64770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2E81ED98BCDC4AE1AC88214618D0F62C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3398412" y="2779701"/>
            <a:ext cx="2819400" cy="209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FLOWERS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6455" y="4495005"/>
            <a:ext cx="176371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FLOWERS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475" y="5358606"/>
            <a:ext cx="176371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FLOWERS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0079" y="5638800"/>
            <a:ext cx="176371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20"/>
          <p:cNvSpPr txBox="1">
            <a:spLocks noChangeArrowheads="1"/>
          </p:cNvSpPr>
          <p:nvPr/>
        </p:nvSpPr>
        <p:spPr bwMode="auto">
          <a:xfrm>
            <a:off x="800101" y="84931"/>
            <a:ext cx="7391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3600"/>
              <a:t>Em là chi Tấm đợi chờ bống lên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430000" y="609600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12206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899"/>
    </mc:Choice>
    <mc:Fallback xmlns="">
      <p:transition spd="slow" advTm="489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1</TotalTime>
  <Words>388</Words>
  <Application>Microsoft Office PowerPoint</Application>
  <PresentationFormat>Widescreen</PresentationFormat>
  <Paragraphs>65</Paragraphs>
  <Slides>23</Slides>
  <Notes>0</Notes>
  <HiddenSlides>0</HiddenSlides>
  <MMClips>24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3" baseType="lpstr">
      <vt:lpstr>.VnArial</vt:lpstr>
      <vt:lpstr>.VnArialH</vt:lpstr>
      <vt:lpstr>.VnTime</vt:lpstr>
      <vt:lpstr>.VnUniverseH</vt:lpstr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®µm tho¹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o các con ngôi nhà của bạn nhỏ ở đâu?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ien Ich May Tin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e Tien Duat</dc:creator>
  <cp:lastModifiedBy>H</cp:lastModifiedBy>
  <cp:revision>20</cp:revision>
  <dcterms:created xsi:type="dcterms:W3CDTF">2021-10-20T07:36:01Z</dcterms:created>
  <dcterms:modified xsi:type="dcterms:W3CDTF">2022-01-17T23:55:37Z</dcterms:modified>
</cp:coreProperties>
</file>